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diagrams/layout5.xml" ContentType="application/vnd.openxmlformats-officedocument.drawingml.diagramLayout+xml"/>
  <Override PartName="/ppt/diagrams/layout3.xml" ContentType="application/vnd.openxmlformats-officedocument.drawingml.diagramLayout+xml"/>
  <Override PartName="/ppt/diagrams/data4.xml" ContentType="application/vnd.openxmlformats-officedocument.drawingml.diagramData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colors4.xml" ContentType="application/vnd.openxmlformats-officedocument.drawingml.diagramColor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diagrams/colors2.xml" ContentType="application/vnd.openxmlformats-officedocument.drawingml.diagramColors+xml"/>
  <Override PartName="/ppt/diagrams/quickStyle5.xml" ContentType="application/vnd.openxmlformats-officedocument.drawingml.diagramStyl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diagrams/quickStyle3.xml" ContentType="application/vnd.openxmlformats-officedocument.drawingml.diagramStyl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diagrams/layout4.xml" ContentType="application/vnd.openxmlformats-officedocument.drawingml.diagram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diagrams/layout2.xml" ContentType="application/vnd.openxmlformats-officedocument.drawingml.diagramLayout+xml"/>
  <Default Extension="gif" ContentType="image/gif"/>
  <Override PartName="/ppt/diagrams/data5.xml" ContentType="application/vnd.openxmlformats-officedocument.drawingml.diagramData+xml"/>
  <Override PartName="/ppt/diagrams/data3.xml" ContentType="application/vnd.openxmlformats-officedocument.drawingml.diagramData+xml"/>
  <Override PartName="/ppt/diagrams/colors5.xml" ContentType="application/vnd.openxmlformats-officedocument.drawingml.diagramColors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diagrams/data1.xml" ContentType="application/vnd.openxmlformats-officedocument.drawingml.diagramData+xml"/>
  <Override PartName="/ppt/diagrams/colors3.xml" ContentType="application/vnd.openxmlformats-officedocument.drawingml.diagramColor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diagrams/quickStyle4.xml" ContentType="application/vnd.openxmlformats-officedocument.drawingml.diagramStyl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4" r:id="rId4"/>
    <p:sldId id="265" r:id="rId5"/>
    <p:sldId id="258" r:id="rId6"/>
    <p:sldId id="266" r:id="rId7"/>
    <p:sldId id="259" r:id="rId8"/>
    <p:sldId id="296" r:id="rId9"/>
    <p:sldId id="297" r:id="rId10"/>
    <p:sldId id="298" r:id="rId11"/>
    <p:sldId id="299" r:id="rId12"/>
    <p:sldId id="300" r:id="rId13"/>
    <p:sldId id="260" r:id="rId14"/>
    <p:sldId id="267" r:id="rId15"/>
    <p:sldId id="268" r:id="rId16"/>
    <p:sldId id="272" r:id="rId17"/>
    <p:sldId id="269" r:id="rId18"/>
    <p:sldId id="270" r:id="rId19"/>
    <p:sldId id="271" r:id="rId20"/>
    <p:sldId id="275" r:id="rId21"/>
    <p:sldId id="262" r:id="rId22"/>
    <p:sldId id="273" r:id="rId23"/>
    <p:sldId id="274" r:id="rId24"/>
    <p:sldId id="281" r:id="rId25"/>
    <p:sldId id="282" r:id="rId26"/>
    <p:sldId id="278" r:id="rId27"/>
    <p:sldId id="279" r:id="rId28"/>
    <p:sldId id="286" r:id="rId29"/>
    <p:sldId id="308" r:id="rId30"/>
    <p:sldId id="293" r:id="rId31"/>
    <p:sldId id="292" r:id="rId32"/>
    <p:sldId id="291" r:id="rId33"/>
    <p:sldId id="287" r:id="rId34"/>
    <p:sldId id="294" r:id="rId35"/>
    <p:sldId id="295" r:id="rId36"/>
    <p:sldId id="305" r:id="rId37"/>
    <p:sldId id="276" r:id="rId38"/>
    <p:sldId id="261" r:id="rId39"/>
    <p:sldId id="303" r:id="rId40"/>
    <p:sldId id="327" r:id="rId41"/>
    <p:sldId id="328" r:id="rId42"/>
    <p:sldId id="304" r:id="rId43"/>
    <p:sldId id="301" r:id="rId44"/>
    <p:sldId id="307" r:id="rId45"/>
    <p:sldId id="302" r:id="rId46"/>
    <p:sldId id="284" r:id="rId47"/>
    <p:sldId id="309" r:id="rId48"/>
    <p:sldId id="306" r:id="rId49"/>
    <p:sldId id="277" r:id="rId50"/>
    <p:sldId id="263" r:id="rId51"/>
    <p:sldId id="310" r:id="rId52"/>
    <p:sldId id="314" r:id="rId53"/>
    <p:sldId id="311" r:id="rId54"/>
    <p:sldId id="312" r:id="rId55"/>
    <p:sldId id="313" r:id="rId56"/>
    <p:sldId id="317" r:id="rId57"/>
    <p:sldId id="315" r:id="rId58"/>
    <p:sldId id="316" r:id="rId59"/>
    <p:sldId id="318" r:id="rId60"/>
    <p:sldId id="319" r:id="rId61"/>
    <p:sldId id="320" r:id="rId62"/>
    <p:sldId id="324" r:id="rId63"/>
    <p:sldId id="325" r:id="rId64"/>
    <p:sldId id="322" r:id="rId65"/>
    <p:sldId id="326" r:id="rId66"/>
    <p:sldId id="323" r:id="rId6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75" d="100"/>
          <a:sy n="75" d="100"/>
        </p:scale>
        <p:origin x="-1182" y="-3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8DB25E7-77F1-45DA-ADA7-6D1E6A809D5B}" type="doc">
      <dgm:prSet loTypeId="urn:microsoft.com/office/officeart/2005/8/layout/chevron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316DC62F-986C-4158-B2B4-56437501A9FE}">
      <dgm:prSet phldrT="[文本]"/>
      <dgm:spPr/>
      <dgm:t>
        <a:bodyPr/>
        <a:lstStyle/>
        <a:p>
          <a:r>
            <a:rPr lang="en-US" altLang="zh-CN" dirty="0" smtClean="0"/>
            <a:t>PAE</a:t>
          </a:r>
          <a:endParaRPr lang="zh-CN" altLang="en-US" dirty="0"/>
        </a:p>
      </dgm:t>
    </dgm:pt>
    <dgm:pt modelId="{47EBDDF8-0D58-4C2D-8254-AF8A67841444}" type="parTrans" cxnId="{E7597FF3-3857-41B9-BFB7-414D37D7DCC8}">
      <dgm:prSet/>
      <dgm:spPr/>
      <dgm:t>
        <a:bodyPr/>
        <a:lstStyle/>
        <a:p>
          <a:endParaRPr lang="zh-CN" altLang="en-US"/>
        </a:p>
      </dgm:t>
    </dgm:pt>
    <dgm:pt modelId="{5FEE9332-F06C-483D-90DF-044CC573A4C4}" type="sibTrans" cxnId="{E7597FF3-3857-41B9-BFB7-414D37D7DCC8}">
      <dgm:prSet/>
      <dgm:spPr/>
      <dgm:t>
        <a:bodyPr/>
        <a:lstStyle/>
        <a:p>
          <a:endParaRPr lang="zh-CN" altLang="en-US"/>
        </a:p>
      </dgm:t>
    </dgm:pt>
    <dgm:pt modelId="{8BD65638-351D-4588-8971-601457FD7AB8}">
      <dgm:prSet phldrT="[文本]"/>
      <dgm:spPr>
        <a:solidFill>
          <a:schemeClr val="accent3">
            <a:lumMod val="60000"/>
            <a:lumOff val="40000"/>
            <a:alpha val="90000"/>
          </a:schemeClr>
        </a:solidFill>
      </dgm:spPr>
      <dgm:t>
        <a:bodyPr/>
        <a:lstStyle/>
        <a:p>
          <a:r>
            <a:rPr lang="en-US" altLang="zh-CN" dirty="0" smtClean="0"/>
            <a:t>Autoencoder</a:t>
          </a:r>
          <a:endParaRPr lang="zh-CN" altLang="en-US" dirty="0"/>
        </a:p>
      </dgm:t>
    </dgm:pt>
    <dgm:pt modelId="{CE73BC80-D4E8-43FA-9EEE-AC605490793F}" type="parTrans" cxnId="{A162819C-4A95-470C-8615-ED8A9DBE3437}">
      <dgm:prSet/>
      <dgm:spPr/>
      <dgm:t>
        <a:bodyPr/>
        <a:lstStyle/>
        <a:p>
          <a:endParaRPr lang="zh-CN" altLang="en-US"/>
        </a:p>
      </dgm:t>
    </dgm:pt>
    <dgm:pt modelId="{B5AE2F3B-4B54-4E71-B5CB-F0ECD77B8D45}" type="sibTrans" cxnId="{A162819C-4A95-470C-8615-ED8A9DBE3437}">
      <dgm:prSet/>
      <dgm:spPr/>
      <dgm:t>
        <a:bodyPr/>
        <a:lstStyle/>
        <a:p>
          <a:endParaRPr lang="zh-CN" altLang="en-US"/>
        </a:p>
      </dgm:t>
    </dgm:pt>
    <dgm:pt modelId="{0B88DC8D-BF30-4492-A539-2D1D7C2DCF08}">
      <dgm:prSet phldrT="[文本]"/>
      <dgm:spPr/>
      <dgm:t>
        <a:bodyPr/>
        <a:lstStyle/>
        <a:p>
          <a:r>
            <a:rPr lang="en-US" altLang="zh-CN" dirty="0" smtClean="0"/>
            <a:t>DL</a:t>
          </a:r>
          <a:endParaRPr lang="zh-CN" altLang="en-US" dirty="0"/>
        </a:p>
      </dgm:t>
    </dgm:pt>
    <dgm:pt modelId="{8096604F-88C8-43EE-B1C7-801984AFF9D8}" type="parTrans" cxnId="{72AE78DA-C87B-4C2C-947A-4A6F6D491501}">
      <dgm:prSet/>
      <dgm:spPr/>
      <dgm:t>
        <a:bodyPr/>
        <a:lstStyle/>
        <a:p>
          <a:endParaRPr lang="zh-CN" altLang="en-US"/>
        </a:p>
      </dgm:t>
    </dgm:pt>
    <dgm:pt modelId="{3AF16377-9C44-413A-80BF-FF1F8A930695}" type="sibTrans" cxnId="{72AE78DA-C87B-4C2C-947A-4A6F6D491501}">
      <dgm:prSet/>
      <dgm:spPr/>
      <dgm:t>
        <a:bodyPr/>
        <a:lstStyle/>
        <a:p>
          <a:endParaRPr lang="zh-CN" altLang="en-US"/>
        </a:p>
      </dgm:t>
    </dgm:pt>
    <dgm:pt modelId="{E767751C-5172-426A-B5AC-7CFB5CF6FA6A}">
      <dgm:prSet phldrT="[文本]"/>
      <dgm:spPr/>
      <dgm:t>
        <a:bodyPr/>
        <a:lstStyle/>
        <a:p>
          <a:r>
            <a:rPr lang="en-US" altLang="zh-CN" dirty="0" smtClean="0"/>
            <a:t>Background </a:t>
          </a:r>
          <a:endParaRPr lang="zh-CN" altLang="en-US" dirty="0"/>
        </a:p>
      </dgm:t>
    </dgm:pt>
    <dgm:pt modelId="{DA191701-23AB-4038-ABCC-90D5DA1670E9}" type="parTrans" cxnId="{B98432B2-48A2-44A8-8DC3-BB0F3B427D43}">
      <dgm:prSet/>
      <dgm:spPr/>
      <dgm:t>
        <a:bodyPr/>
        <a:lstStyle/>
        <a:p>
          <a:endParaRPr lang="zh-CN" altLang="en-US"/>
        </a:p>
      </dgm:t>
    </dgm:pt>
    <dgm:pt modelId="{609547E3-5B11-4EDC-A776-32685B6480DF}" type="sibTrans" cxnId="{B98432B2-48A2-44A8-8DC3-BB0F3B427D43}">
      <dgm:prSet/>
      <dgm:spPr/>
      <dgm:t>
        <a:bodyPr/>
        <a:lstStyle/>
        <a:p>
          <a:endParaRPr lang="zh-CN" altLang="en-US"/>
        </a:p>
      </dgm:t>
    </dgm:pt>
    <dgm:pt modelId="{A2147DE7-46E1-4A9E-9E94-8F5A74870654}">
      <dgm:prSet phldrT="[文本]"/>
      <dgm:spPr/>
      <dgm:t>
        <a:bodyPr/>
        <a:lstStyle/>
        <a:p>
          <a:r>
            <a:rPr lang="en-US" altLang="zh-CN" dirty="0" smtClean="0"/>
            <a:t>Models</a:t>
          </a:r>
          <a:endParaRPr lang="zh-CN" altLang="en-US" dirty="0"/>
        </a:p>
      </dgm:t>
    </dgm:pt>
    <dgm:pt modelId="{47F3B2A3-5938-49EF-BC07-E626E973FE4F}" type="parTrans" cxnId="{76C434AD-7C35-4CE6-9B95-6416FB0664FA}">
      <dgm:prSet/>
      <dgm:spPr/>
      <dgm:t>
        <a:bodyPr/>
        <a:lstStyle/>
        <a:p>
          <a:endParaRPr lang="zh-CN" altLang="en-US"/>
        </a:p>
      </dgm:t>
    </dgm:pt>
    <dgm:pt modelId="{09A81DF7-3B99-4BB7-84F9-84378D7CEF36}" type="sibTrans" cxnId="{76C434AD-7C35-4CE6-9B95-6416FB0664FA}">
      <dgm:prSet/>
      <dgm:spPr/>
      <dgm:t>
        <a:bodyPr/>
        <a:lstStyle/>
        <a:p>
          <a:endParaRPr lang="zh-CN" altLang="en-US"/>
        </a:p>
      </dgm:t>
    </dgm:pt>
    <dgm:pt modelId="{404CC9AA-D64E-49A1-B9DE-D43688ACCC0F}">
      <dgm:prSet phldrT="[文本]"/>
      <dgm:spPr/>
      <dgm:t>
        <a:bodyPr/>
        <a:lstStyle/>
        <a:p>
          <a:r>
            <a:rPr lang="en-US" altLang="zh-CN" dirty="0" smtClean="0"/>
            <a:t>RS</a:t>
          </a:r>
          <a:endParaRPr lang="zh-CN" altLang="en-US" dirty="0"/>
        </a:p>
      </dgm:t>
    </dgm:pt>
    <dgm:pt modelId="{7F358D95-0F14-49FE-B671-BD18B7154858}" type="parTrans" cxnId="{751D1582-BCFC-4A7D-8C98-DD7082D7A22A}">
      <dgm:prSet/>
      <dgm:spPr/>
      <dgm:t>
        <a:bodyPr/>
        <a:lstStyle/>
        <a:p>
          <a:endParaRPr lang="zh-CN" altLang="en-US"/>
        </a:p>
      </dgm:t>
    </dgm:pt>
    <dgm:pt modelId="{EF156AE9-0928-44C9-8D13-EB0BDAE26508}" type="sibTrans" cxnId="{751D1582-BCFC-4A7D-8C98-DD7082D7A22A}">
      <dgm:prSet/>
      <dgm:spPr/>
      <dgm:t>
        <a:bodyPr/>
        <a:lstStyle/>
        <a:p>
          <a:endParaRPr lang="zh-CN" altLang="en-US"/>
        </a:p>
      </dgm:t>
    </dgm:pt>
    <dgm:pt modelId="{63616410-9A0C-47BF-953F-9752D434FDF0}">
      <dgm:prSet phldrT="[文本]"/>
      <dgm:spPr/>
      <dgm:t>
        <a:bodyPr/>
        <a:lstStyle/>
        <a:p>
          <a:r>
            <a:rPr lang="en-US" altLang="zh-CN" dirty="0" smtClean="0"/>
            <a:t>Content-based</a:t>
          </a:r>
          <a:endParaRPr lang="zh-CN" altLang="en-US" dirty="0"/>
        </a:p>
      </dgm:t>
    </dgm:pt>
    <dgm:pt modelId="{A157C43B-6979-4747-A586-8017B00A2730}" type="parTrans" cxnId="{A2DA640E-A064-4297-8C59-3D9390B6CAE0}">
      <dgm:prSet/>
      <dgm:spPr/>
      <dgm:t>
        <a:bodyPr/>
        <a:lstStyle/>
        <a:p>
          <a:endParaRPr lang="zh-CN" altLang="en-US"/>
        </a:p>
      </dgm:t>
    </dgm:pt>
    <dgm:pt modelId="{166526A8-BBB2-49D0-BD22-D96854AE1882}" type="sibTrans" cxnId="{A2DA640E-A064-4297-8C59-3D9390B6CAE0}">
      <dgm:prSet/>
      <dgm:spPr/>
      <dgm:t>
        <a:bodyPr/>
        <a:lstStyle/>
        <a:p>
          <a:endParaRPr lang="zh-CN" altLang="en-US"/>
        </a:p>
      </dgm:t>
    </dgm:pt>
    <dgm:pt modelId="{689AABE0-27B2-4276-97FA-2C01B2865475}">
      <dgm:prSet phldrT="[文本]"/>
      <dgm:spPr>
        <a:solidFill>
          <a:schemeClr val="accent3">
            <a:lumMod val="60000"/>
            <a:lumOff val="40000"/>
            <a:alpha val="90000"/>
          </a:schemeClr>
        </a:solidFill>
      </dgm:spPr>
      <dgm:t>
        <a:bodyPr/>
        <a:lstStyle/>
        <a:p>
          <a:r>
            <a:rPr lang="en-US" altLang="zh-CN" dirty="0" smtClean="0"/>
            <a:t>Parallel AE</a:t>
          </a:r>
          <a:endParaRPr lang="zh-CN" altLang="en-US" dirty="0"/>
        </a:p>
      </dgm:t>
    </dgm:pt>
    <dgm:pt modelId="{DC9915A6-EEF4-4BCE-8FED-08B74839F97F}" type="parTrans" cxnId="{FEB51BED-D569-4E38-BB51-D7A805F5F16C}">
      <dgm:prSet/>
      <dgm:spPr/>
      <dgm:t>
        <a:bodyPr/>
        <a:lstStyle/>
        <a:p>
          <a:endParaRPr lang="zh-CN" altLang="en-US"/>
        </a:p>
      </dgm:t>
    </dgm:pt>
    <dgm:pt modelId="{929D60A4-F246-4150-AB96-DB7A1DC86826}" type="sibTrans" cxnId="{FEB51BED-D569-4E38-BB51-D7A805F5F16C}">
      <dgm:prSet/>
      <dgm:spPr/>
      <dgm:t>
        <a:bodyPr/>
        <a:lstStyle/>
        <a:p>
          <a:endParaRPr lang="zh-CN" altLang="en-US"/>
        </a:p>
      </dgm:t>
    </dgm:pt>
    <dgm:pt modelId="{BA76985B-99E7-4941-A834-84B79FA63570}">
      <dgm:prSet phldrT="[文本]"/>
      <dgm:spPr>
        <a:solidFill>
          <a:schemeClr val="accent3">
            <a:lumMod val="60000"/>
            <a:lumOff val="40000"/>
            <a:alpha val="90000"/>
          </a:schemeClr>
        </a:solidFill>
      </dgm:spPr>
      <dgm:t>
        <a:bodyPr/>
        <a:lstStyle/>
        <a:p>
          <a:r>
            <a:rPr lang="en-US" altLang="zh-CN" dirty="0" smtClean="0"/>
            <a:t>Neural Network</a:t>
          </a:r>
          <a:endParaRPr lang="zh-CN" altLang="en-US" dirty="0"/>
        </a:p>
      </dgm:t>
    </dgm:pt>
    <dgm:pt modelId="{A69DC0AB-210C-48C1-A551-8A96F9CC544E}" type="parTrans" cxnId="{D0B31306-967E-45CF-9A7C-C8008A9243C8}">
      <dgm:prSet/>
      <dgm:spPr/>
      <dgm:t>
        <a:bodyPr/>
        <a:lstStyle/>
        <a:p>
          <a:endParaRPr lang="zh-CN" altLang="en-US"/>
        </a:p>
      </dgm:t>
    </dgm:pt>
    <dgm:pt modelId="{4B09D3C8-B100-43A0-9D87-526E2A98BEE5}" type="sibTrans" cxnId="{D0B31306-967E-45CF-9A7C-C8008A9243C8}">
      <dgm:prSet/>
      <dgm:spPr/>
      <dgm:t>
        <a:bodyPr/>
        <a:lstStyle/>
        <a:p>
          <a:endParaRPr lang="zh-CN" altLang="en-US"/>
        </a:p>
      </dgm:t>
    </dgm:pt>
    <dgm:pt modelId="{25A56D61-0F33-4F22-A77F-25B42AC19FF9}">
      <dgm:prSet phldrT="[文本]"/>
      <dgm:spPr/>
      <dgm:t>
        <a:bodyPr/>
        <a:lstStyle/>
        <a:p>
          <a:r>
            <a:rPr lang="en-US" altLang="zh-CN" dirty="0" smtClean="0"/>
            <a:t>Application</a:t>
          </a:r>
          <a:endParaRPr lang="zh-CN" altLang="en-US" dirty="0"/>
        </a:p>
      </dgm:t>
    </dgm:pt>
    <dgm:pt modelId="{13E99134-D72C-469D-AFC7-6825C2EE801F}" type="parTrans" cxnId="{BF8539F6-F8F7-42DD-9B6F-B461081650E7}">
      <dgm:prSet/>
      <dgm:spPr/>
      <dgm:t>
        <a:bodyPr/>
        <a:lstStyle/>
        <a:p>
          <a:endParaRPr lang="zh-CN" altLang="en-US"/>
        </a:p>
      </dgm:t>
    </dgm:pt>
    <dgm:pt modelId="{AD021012-33C6-402A-8358-92E669748057}" type="sibTrans" cxnId="{BF8539F6-F8F7-42DD-9B6F-B461081650E7}">
      <dgm:prSet/>
      <dgm:spPr/>
      <dgm:t>
        <a:bodyPr/>
        <a:lstStyle/>
        <a:p>
          <a:endParaRPr lang="zh-CN" altLang="en-US"/>
        </a:p>
      </dgm:t>
    </dgm:pt>
    <dgm:pt modelId="{076019C0-82A5-48F4-A67D-DBEA2BC0B2AB}">
      <dgm:prSet phldrT="[文本]"/>
      <dgm:spPr/>
      <dgm:t>
        <a:bodyPr/>
        <a:lstStyle/>
        <a:p>
          <a:r>
            <a:rPr lang="en-US" altLang="zh-CN" dirty="0" smtClean="0"/>
            <a:t>ML</a:t>
          </a:r>
          <a:endParaRPr lang="zh-CN" altLang="en-US" dirty="0"/>
        </a:p>
      </dgm:t>
    </dgm:pt>
    <dgm:pt modelId="{549B3B6A-3F02-4E7C-A2EA-648960B75855}" type="parTrans" cxnId="{667DC053-6A5D-4B61-AE54-595BB6211DE3}">
      <dgm:prSet/>
      <dgm:spPr/>
      <dgm:t>
        <a:bodyPr/>
        <a:lstStyle/>
        <a:p>
          <a:endParaRPr lang="zh-CN" altLang="en-US"/>
        </a:p>
      </dgm:t>
    </dgm:pt>
    <dgm:pt modelId="{60247CA8-A36E-492E-91AA-0170EDFB2813}" type="sibTrans" cxnId="{667DC053-6A5D-4B61-AE54-595BB6211DE3}">
      <dgm:prSet/>
      <dgm:spPr/>
      <dgm:t>
        <a:bodyPr/>
        <a:lstStyle/>
        <a:p>
          <a:endParaRPr lang="zh-CN" altLang="en-US"/>
        </a:p>
      </dgm:t>
    </dgm:pt>
    <dgm:pt modelId="{CC43ECDA-ED56-4A14-97D6-B0497F05D00C}">
      <dgm:prSet phldrT="[文本]"/>
      <dgm:spPr/>
      <dgm:t>
        <a:bodyPr/>
        <a:lstStyle/>
        <a:p>
          <a:r>
            <a:rPr lang="en-US" altLang="zh-CN" dirty="0" smtClean="0"/>
            <a:t>Introduction</a:t>
          </a:r>
          <a:endParaRPr lang="zh-CN" altLang="en-US" dirty="0"/>
        </a:p>
      </dgm:t>
    </dgm:pt>
    <dgm:pt modelId="{03F40D80-A486-40B0-A7ED-FD7D7F1CC9EE}" type="parTrans" cxnId="{C0EB6235-531A-4126-A094-951E614A9FB6}">
      <dgm:prSet/>
      <dgm:spPr/>
      <dgm:t>
        <a:bodyPr/>
        <a:lstStyle/>
        <a:p>
          <a:endParaRPr lang="zh-CN" altLang="en-US"/>
        </a:p>
      </dgm:t>
    </dgm:pt>
    <dgm:pt modelId="{2D94BC0F-CFAF-4B10-BD8F-63A29A3B964F}" type="sibTrans" cxnId="{C0EB6235-531A-4126-A094-951E614A9FB6}">
      <dgm:prSet/>
      <dgm:spPr/>
      <dgm:t>
        <a:bodyPr/>
        <a:lstStyle/>
        <a:p>
          <a:endParaRPr lang="zh-CN" altLang="en-US"/>
        </a:p>
      </dgm:t>
    </dgm:pt>
    <dgm:pt modelId="{794831DF-FDC4-46EC-A352-36FBD3F6F3FA}">
      <dgm:prSet phldrT="[文本]"/>
      <dgm:spPr/>
      <dgm:t>
        <a:bodyPr/>
        <a:lstStyle/>
        <a:p>
          <a:r>
            <a:rPr lang="en-US" altLang="zh-CN" dirty="0" smtClean="0"/>
            <a:t>category</a:t>
          </a:r>
          <a:endParaRPr lang="zh-CN" altLang="en-US" dirty="0"/>
        </a:p>
      </dgm:t>
    </dgm:pt>
    <dgm:pt modelId="{DA4217E1-DEBB-42F7-AF25-E6B0C243183C}" type="parTrans" cxnId="{3CBEA287-12F1-4CAD-98D9-88D6E691C3E5}">
      <dgm:prSet/>
      <dgm:spPr/>
      <dgm:t>
        <a:bodyPr/>
        <a:lstStyle/>
        <a:p>
          <a:endParaRPr lang="zh-CN" altLang="en-US"/>
        </a:p>
      </dgm:t>
    </dgm:pt>
    <dgm:pt modelId="{FB257A7A-ECBF-4BB5-B72A-1F3E8EC9273C}" type="sibTrans" cxnId="{3CBEA287-12F1-4CAD-98D9-88D6E691C3E5}">
      <dgm:prSet/>
      <dgm:spPr/>
      <dgm:t>
        <a:bodyPr/>
        <a:lstStyle/>
        <a:p>
          <a:endParaRPr lang="zh-CN" altLang="en-US"/>
        </a:p>
      </dgm:t>
    </dgm:pt>
    <dgm:pt modelId="{8BD5B6EF-82F2-486C-96BA-6A195E5D7E3F}">
      <dgm:prSet phldrT="[文本]"/>
      <dgm:spPr/>
      <dgm:t>
        <a:bodyPr/>
        <a:lstStyle/>
        <a:p>
          <a:r>
            <a:rPr lang="en-US" b="0" i="0" dirty="0" smtClean="0"/>
            <a:t>Collaborative Filtering </a:t>
          </a:r>
          <a:endParaRPr lang="zh-CN" altLang="en-US" dirty="0"/>
        </a:p>
      </dgm:t>
    </dgm:pt>
    <dgm:pt modelId="{D6A7D334-D929-410F-9D8D-20F4B030C6AE}" type="parTrans" cxnId="{AC3BD90F-2AE8-4D0A-8655-9E5094C96037}">
      <dgm:prSet/>
      <dgm:spPr/>
      <dgm:t>
        <a:bodyPr/>
        <a:lstStyle/>
        <a:p>
          <a:endParaRPr lang="zh-CN" altLang="en-US"/>
        </a:p>
      </dgm:t>
    </dgm:pt>
    <dgm:pt modelId="{5FC32989-51FC-406E-917D-9DDADE7F52D7}" type="sibTrans" cxnId="{AC3BD90F-2AE8-4D0A-8655-9E5094C96037}">
      <dgm:prSet/>
      <dgm:spPr/>
      <dgm:t>
        <a:bodyPr/>
        <a:lstStyle/>
        <a:p>
          <a:endParaRPr lang="zh-CN" altLang="en-US"/>
        </a:p>
      </dgm:t>
    </dgm:pt>
    <dgm:pt modelId="{5473CDCC-385F-4424-B8CD-EA97CFD747AA}" type="pres">
      <dgm:prSet presAssocID="{F8DB25E7-77F1-45DA-ADA7-6D1E6A809D5B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82E39BC-DCAE-4805-9469-DEDE20F33F19}" type="pres">
      <dgm:prSet presAssocID="{316DC62F-986C-4158-B2B4-56437501A9FE}" presName="composite" presStyleCnt="0"/>
      <dgm:spPr/>
    </dgm:pt>
    <dgm:pt modelId="{B608235F-FEE8-47E9-82EE-C340A8E99F6F}" type="pres">
      <dgm:prSet presAssocID="{316DC62F-986C-4158-B2B4-56437501A9FE}" presName="parentText" presStyleLbl="alignNode1" presStyleIdx="0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8016753-DD1A-4651-8AE5-EDFE7C45CF10}" type="pres">
      <dgm:prSet presAssocID="{316DC62F-986C-4158-B2B4-56437501A9FE}" presName="descendantText" presStyleLbl="alignAcc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D2F2111-69B8-4559-8C29-F1B9D3DA9B2B}" type="pres">
      <dgm:prSet presAssocID="{5FEE9332-F06C-483D-90DF-044CC573A4C4}" presName="sp" presStyleCnt="0"/>
      <dgm:spPr/>
    </dgm:pt>
    <dgm:pt modelId="{18CF83DE-FA6D-4366-8597-965DB147A509}" type="pres">
      <dgm:prSet presAssocID="{076019C0-82A5-48F4-A67D-DBEA2BC0B2AB}" presName="composite" presStyleCnt="0"/>
      <dgm:spPr/>
    </dgm:pt>
    <dgm:pt modelId="{B3822695-4A98-4C3D-9BCA-5818BD3AB0B0}" type="pres">
      <dgm:prSet presAssocID="{076019C0-82A5-48F4-A67D-DBEA2BC0B2AB}" presName="parentText" presStyleLbl="alignNode1" presStyleIdx="1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55E5617-859E-4F72-BF46-2500351DABB7}" type="pres">
      <dgm:prSet presAssocID="{076019C0-82A5-48F4-A67D-DBEA2BC0B2AB}" presName="descendantText" presStyleLbl="alignAcc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D78AA38-F835-4BA4-BE35-6E2699A87A11}" type="pres">
      <dgm:prSet presAssocID="{60247CA8-A36E-492E-91AA-0170EDFB2813}" presName="sp" presStyleCnt="0"/>
      <dgm:spPr/>
    </dgm:pt>
    <dgm:pt modelId="{AEED64B4-B47C-45DD-9677-F63E49E2626F}" type="pres">
      <dgm:prSet presAssocID="{0B88DC8D-BF30-4492-A539-2D1D7C2DCF08}" presName="composite" presStyleCnt="0"/>
      <dgm:spPr/>
    </dgm:pt>
    <dgm:pt modelId="{78C08D2D-DFB8-46ED-9351-6CCA9B5DE9A6}" type="pres">
      <dgm:prSet presAssocID="{0B88DC8D-BF30-4492-A539-2D1D7C2DCF08}" presName="parentText" presStyleLbl="alignNode1" presStyleIdx="2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DFDF838-E056-447C-B388-600590FAC4F3}" type="pres">
      <dgm:prSet presAssocID="{0B88DC8D-BF30-4492-A539-2D1D7C2DCF08}" presName="descendantText" presStyleLbl="alignAcc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755BDD4-7912-4A48-A215-24F3F1598711}" type="pres">
      <dgm:prSet presAssocID="{3AF16377-9C44-413A-80BF-FF1F8A930695}" presName="sp" presStyleCnt="0"/>
      <dgm:spPr/>
    </dgm:pt>
    <dgm:pt modelId="{2DAB4FEA-7F86-4EC1-978E-BF1708D89395}" type="pres">
      <dgm:prSet presAssocID="{404CC9AA-D64E-49A1-B9DE-D43688ACCC0F}" presName="composite" presStyleCnt="0"/>
      <dgm:spPr/>
    </dgm:pt>
    <dgm:pt modelId="{A326F605-8FB9-45C4-AF8B-195C773AE432}" type="pres">
      <dgm:prSet presAssocID="{404CC9AA-D64E-49A1-B9DE-D43688ACCC0F}" presName="parentText" presStyleLbl="alignNode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9DA7222-AAF7-4C76-9FA6-AF9421A36D62}" type="pres">
      <dgm:prSet presAssocID="{404CC9AA-D64E-49A1-B9DE-D43688ACCC0F}" presName="descendantText" presStyleLbl="alignAcc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3C22C808-20DB-41C0-9108-E58F82C74BC5}" type="presOf" srcId="{E767751C-5172-426A-B5AC-7CFB5CF6FA6A}" destId="{DDFDF838-E056-447C-B388-600590FAC4F3}" srcOrd="0" destOrd="0" presId="urn:microsoft.com/office/officeart/2005/8/layout/chevron2"/>
    <dgm:cxn modelId="{D7CA2B1F-42CD-4EBF-8BD6-DE9162B0449C}" type="presOf" srcId="{794831DF-FDC4-46EC-A352-36FBD3F6F3FA}" destId="{355E5617-859E-4F72-BF46-2500351DABB7}" srcOrd="0" destOrd="1" presId="urn:microsoft.com/office/officeart/2005/8/layout/chevron2"/>
    <dgm:cxn modelId="{A2DA640E-A064-4297-8C59-3D9390B6CAE0}" srcId="{404CC9AA-D64E-49A1-B9DE-D43688ACCC0F}" destId="{63616410-9A0C-47BF-953F-9752D434FDF0}" srcOrd="0" destOrd="0" parTransId="{A157C43B-6979-4747-A586-8017B00A2730}" sibTransId="{166526A8-BBB2-49D0-BD22-D96854AE1882}"/>
    <dgm:cxn modelId="{BEC62736-2B97-4EE6-900A-BF2078A1E019}" type="presOf" srcId="{8BD65638-351D-4588-8971-601457FD7AB8}" destId="{38016753-DD1A-4651-8AE5-EDFE7C45CF10}" srcOrd="0" destOrd="1" presId="urn:microsoft.com/office/officeart/2005/8/layout/chevron2"/>
    <dgm:cxn modelId="{C0EB6235-531A-4126-A094-951E614A9FB6}" srcId="{076019C0-82A5-48F4-A67D-DBEA2BC0B2AB}" destId="{CC43ECDA-ED56-4A14-97D6-B0497F05D00C}" srcOrd="0" destOrd="0" parTransId="{03F40D80-A486-40B0-A7ED-FD7D7F1CC9EE}" sibTransId="{2D94BC0F-CFAF-4B10-BD8F-63A29A3B964F}"/>
    <dgm:cxn modelId="{A162819C-4A95-470C-8615-ED8A9DBE3437}" srcId="{316DC62F-986C-4158-B2B4-56437501A9FE}" destId="{8BD65638-351D-4588-8971-601457FD7AB8}" srcOrd="1" destOrd="0" parTransId="{CE73BC80-D4E8-43FA-9EEE-AC605490793F}" sibTransId="{B5AE2F3B-4B54-4E71-B5CB-F0ECD77B8D45}"/>
    <dgm:cxn modelId="{751D1582-BCFC-4A7D-8C98-DD7082D7A22A}" srcId="{F8DB25E7-77F1-45DA-ADA7-6D1E6A809D5B}" destId="{404CC9AA-D64E-49A1-B9DE-D43688ACCC0F}" srcOrd="3" destOrd="0" parTransId="{7F358D95-0F14-49FE-B671-BD18B7154858}" sibTransId="{EF156AE9-0928-44C9-8D13-EB0BDAE26508}"/>
    <dgm:cxn modelId="{76C434AD-7C35-4CE6-9B95-6416FB0664FA}" srcId="{0B88DC8D-BF30-4492-A539-2D1D7C2DCF08}" destId="{A2147DE7-46E1-4A9E-9E94-8F5A74870654}" srcOrd="1" destOrd="0" parTransId="{47F3B2A3-5938-49EF-BC07-E626E973FE4F}" sibTransId="{09A81DF7-3B99-4BB7-84F9-84378D7CEF36}"/>
    <dgm:cxn modelId="{667DC053-6A5D-4B61-AE54-595BB6211DE3}" srcId="{F8DB25E7-77F1-45DA-ADA7-6D1E6A809D5B}" destId="{076019C0-82A5-48F4-A67D-DBEA2BC0B2AB}" srcOrd="1" destOrd="0" parTransId="{549B3B6A-3F02-4E7C-A2EA-648960B75855}" sibTransId="{60247CA8-A36E-492E-91AA-0170EDFB2813}"/>
    <dgm:cxn modelId="{518BC972-3C1C-4D5F-94F9-05A5D25BA115}" type="presOf" srcId="{0B88DC8D-BF30-4492-A539-2D1D7C2DCF08}" destId="{78C08D2D-DFB8-46ED-9351-6CCA9B5DE9A6}" srcOrd="0" destOrd="0" presId="urn:microsoft.com/office/officeart/2005/8/layout/chevron2"/>
    <dgm:cxn modelId="{BF8539F6-F8F7-42DD-9B6F-B461081650E7}" srcId="{0B88DC8D-BF30-4492-A539-2D1D7C2DCF08}" destId="{25A56D61-0F33-4F22-A77F-25B42AC19FF9}" srcOrd="2" destOrd="0" parTransId="{13E99134-D72C-469D-AFC7-6825C2EE801F}" sibTransId="{AD021012-33C6-402A-8358-92E669748057}"/>
    <dgm:cxn modelId="{D0B31306-967E-45CF-9A7C-C8008A9243C8}" srcId="{316DC62F-986C-4158-B2B4-56437501A9FE}" destId="{BA76985B-99E7-4941-A834-84B79FA63570}" srcOrd="0" destOrd="0" parTransId="{A69DC0AB-210C-48C1-A551-8A96F9CC544E}" sibTransId="{4B09D3C8-B100-43A0-9D87-526E2A98BEE5}"/>
    <dgm:cxn modelId="{4487DA03-39A9-4CA0-A006-3CAC44200E5B}" type="presOf" srcId="{A2147DE7-46E1-4A9E-9E94-8F5A74870654}" destId="{DDFDF838-E056-447C-B388-600590FAC4F3}" srcOrd="0" destOrd="1" presId="urn:microsoft.com/office/officeart/2005/8/layout/chevron2"/>
    <dgm:cxn modelId="{A3650C02-04D1-4A24-A805-EF51CCC4FDD3}" type="presOf" srcId="{63616410-9A0C-47BF-953F-9752D434FDF0}" destId="{C9DA7222-AAF7-4C76-9FA6-AF9421A36D62}" srcOrd="0" destOrd="0" presId="urn:microsoft.com/office/officeart/2005/8/layout/chevron2"/>
    <dgm:cxn modelId="{E7597FF3-3857-41B9-BFB7-414D37D7DCC8}" srcId="{F8DB25E7-77F1-45DA-ADA7-6D1E6A809D5B}" destId="{316DC62F-986C-4158-B2B4-56437501A9FE}" srcOrd="0" destOrd="0" parTransId="{47EBDDF8-0D58-4C2D-8254-AF8A67841444}" sibTransId="{5FEE9332-F06C-483D-90DF-044CC573A4C4}"/>
    <dgm:cxn modelId="{B98432B2-48A2-44A8-8DC3-BB0F3B427D43}" srcId="{0B88DC8D-BF30-4492-A539-2D1D7C2DCF08}" destId="{E767751C-5172-426A-B5AC-7CFB5CF6FA6A}" srcOrd="0" destOrd="0" parTransId="{DA191701-23AB-4038-ABCC-90D5DA1670E9}" sibTransId="{609547E3-5B11-4EDC-A776-32685B6480DF}"/>
    <dgm:cxn modelId="{549262A2-5B9E-4632-9A57-0287B44D33EC}" type="presOf" srcId="{F8DB25E7-77F1-45DA-ADA7-6D1E6A809D5B}" destId="{5473CDCC-385F-4424-B8CD-EA97CFD747AA}" srcOrd="0" destOrd="0" presId="urn:microsoft.com/office/officeart/2005/8/layout/chevron2"/>
    <dgm:cxn modelId="{72AE78DA-C87B-4C2C-947A-4A6F6D491501}" srcId="{F8DB25E7-77F1-45DA-ADA7-6D1E6A809D5B}" destId="{0B88DC8D-BF30-4492-A539-2D1D7C2DCF08}" srcOrd="2" destOrd="0" parTransId="{8096604F-88C8-43EE-B1C7-801984AFF9D8}" sibTransId="{3AF16377-9C44-413A-80BF-FF1F8A930695}"/>
    <dgm:cxn modelId="{28DC529B-932E-4FD1-90CC-E1890EC44ED1}" type="presOf" srcId="{CC43ECDA-ED56-4A14-97D6-B0497F05D00C}" destId="{355E5617-859E-4F72-BF46-2500351DABB7}" srcOrd="0" destOrd="0" presId="urn:microsoft.com/office/officeart/2005/8/layout/chevron2"/>
    <dgm:cxn modelId="{4E6242D8-1A02-4E42-B935-4E923E10804C}" type="presOf" srcId="{689AABE0-27B2-4276-97FA-2C01B2865475}" destId="{38016753-DD1A-4651-8AE5-EDFE7C45CF10}" srcOrd="0" destOrd="2" presId="urn:microsoft.com/office/officeart/2005/8/layout/chevron2"/>
    <dgm:cxn modelId="{3E918CCF-C350-462C-924A-3ACAD571A9DF}" type="presOf" srcId="{404CC9AA-D64E-49A1-B9DE-D43688ACCC0F}" destId="{A326F605-8FB9-45C4-AF8B-195C773AE432}" srcOrd="0" destOrd="0" presId="urn:microsoft.com/office/officeart/2005/8/layout/chevron2"/>
    <dgm:cxn modelId="{6E4E894C-8F6D-4A02-9908-0053EF973A13}" type="presOf" srcId="{076019C0-82A5-48F4-A67D-DBEA2BC0B2AB}" destId="{B3822695-4A98-4C3D-9BCA-5818BD3AB0B0}" srcOrd="0" destOrd="0" presId="urn:microsoft.com/office/officeart/2005/8/layout/chevron2"/>
    <dgm:cxn modelId="{D9195C8E-B045-4D29-8B79-889CA0E4A8FC}" type="presOf" srcId="{25A56D61-0F33-4F22-A77F-25B42AC19FF9}" destId="{DDFDF838-E056-447C-B388-600590FAC4F3}" srcOrd="0" destOrd="2" presId="urn:microsoft.com/office/officeart/2005/8/layout/chevron2"/>
    <dgm:cxn modelId="{38F3148B-87AE-4692-9348-4019700ABD83}" type="presOf" srcId="{BA76985B-99E7-4941-A834-84B79FA63570}" destId="{38016753-DD1A-4651-8AE5-EDFE7C45CF10}" srcOrd="0" destOrd="0" presId="urn:microsoft.com/office/officeart/2005/8/layout/chevron2"/>
    <dgm:cxn modelId="{AC3BD90F-2AE8-4D0A-8655-9E5094C96037}" srcId="{404CC9AA-D64E-49A1-B9DE-D43688ACCC0F}" destId="{8BD5B6EF-82F2-486C-96BA-6A195E5D7E3F}" srcOrd="1" destOrd="0" parTransId="{D6A7D334-D929-410F-9D8D-20F4B030C6AE}" sibTransId="{5FC32989-51FC-406E-917D-9DDADE7F52D7}"/>
    <dgm:cxn modelId="{B1FEE15B-E529-4D88-AE1F-2B04E85EA957}" type="presOf" srcId="{316DC62F-986C-4158-B2B4-56437501A9FE}" destId="{B608235F-FEE8-47E9-82EE-C340A8E99F6F}" srcOrd="0" destOrd="0" presId="urn:microsoft.com/office/officeart/2005/8/layout/chevron2"/>
    <dgm:cxn modelId="{3CBEA287-12F1-4CAD-98D9-88D6E691C3E5}" srcId="{076019C0-82A5-48F4-A67D-DBEA2BC0B2AB}" destId="{794831DF-FDC4-46EC-A352-36FBD3F6F3FA}" srcOrd="1" destOrd="0" parTransId="{DA4217E1-DEBB-42F7-AF25-E6B0C243183C}" sibTransId="{FB257A7A-ECBF-4BB5-B72A-1F3E8EC9273C}"/>
    <dgm:cxn modelId="{FEB51BED-D569-4E38-BB51-D7A805F5F16C}" srcId="{316DC62F-986C-4158-B2B4-56437501A9FE}" destId="{689AABE0-27B2-4276-97FA-2C01B2865475}" srcOrd="2" destOrd="0" parTransId="{DC9915A6-EEF4-4BCE-8FED-08B74839F97F}" sibTransId="{929D60A4-F246-4150-AB96-DB7A1DC86826}"/>
    <dgm:cxn modelId="{D15BB701-3C2B-4926-B5CB-618D0D586DFF}" type="presOf" srcId="{8BD5B6EF-82F2-486C-96BA-6A195E5D7E3F}" destId="{C9DA7222-AAF7-4C76-9FA6-AF9421A36D62}" srcOrd="0" destOrd="1" presId="urn:microsoft.com/office/officeart/2005/8/layout/chevron2"/>
    <dgm:cxn modelId="{D0CC782C-27E1-43EE-84A2-5299660A9EAD}" type="presParOf" srcId="{5473CDCC-385F-4424-B8CD-EA97CFD747AA}" destId="{C82E39BC-DCAE-4805-9469-DEDE20F33F19}" srcOrd="0" destOrd="0" presId="urn:microsoft.com/office/officeart/2005/8/layout/chevron2"/>
    <dgm:cxn modelId="{5EC77E25-5D74-4E44-B0B5-5088826FDDA4}" type="presParOf" srcId="{C82E39BC-DCAE-4805-9469-DEDE20F33F19}" destId="{B608235F-FEE8-47E9-82EE-C340A8E99F6F}" srcOrd="0" destOrd="0" presId="urn:microsoft.com/office/officeart/2005/8/layout/chevron2"/>
    <dgm:cxn modelId="{B9847F82-D718-4E4A-911A-1B6D53A72AA8}" type="presParOf" srcId="{C82E39BC-DCAE-4805-9469-DEDE20F33F19}" destId="{38016753-DD1A-4651-8AE5-EDFE7C45CF10}" srcOrd="1" destOrd="0" presId="urn:microsoft.com/office/officeart/2005/8/layout/chevron2"/>
    <dgm:cxn modelId="{DAB13C5F-B49A-4892-9587-17589D034D02}" type="presParOf" srcId="{5473CDCC-385F-4424-B8CD-EA97CFD747AA}" destId="{AD2F2111-69B8-4559-8C29-F1B9D3DA9B2B}" srcOrd="1" destOrd="0" presId="urn:microsoft.com/office/officeart/2005/8/layout/chevron2"/>
    <dgm:cxn modelId="{F6201720-5A65-4F97-8B55-B57348D42F32}" type="presParOf" srcId="{5473CDCC-385F-4424-B8CD-EA97CFD747AA}" destId="{18CF83DE-FA6D-4366-8597-965DB147A509}" srcOrd="2" destOrd="0" presId="urn:microsoft.com/office/officeart/2005/8/layout/chevron2"/>
    <dgm:cxn modelId="{C1858DAD-35AC-4191-8E3D-6B121A808F74}" type="presParOf" srcId="{18CF83DE-FA6D-4366-8597-965DB147A509}" destId="{B3822695-4A98-4C3D-9BCA-5818BD3AB0B0}" srcOrd="0" destOrd="0" presId="urn:microsoft.com/office/officeart/2005/8/layout/chevron2"/>
    <dgm:cxn modelId="{2B5034B2-F00C-42BE-BEBA-8864259269F3}" type="presParOf" srcId="{18CF83DE-FA6D-4366-8597-965DB147A509}" destId="{355E5617-859E-4F72-BF46-2500351DABB7}" srcOrd="1" destOrd="0" presId="urn:microsoft.com/office/officeart/2005/8/layout/chevron2"/>
    <dgm:cxn modelId="{6E8CDC5B-478D-42FA-A759-CCE8A10C5A87}" type="presParOf" srcId="{5473CDCC-385F-4424-B8CD-EA97CFD747AA}" destId="{BD78AA38-F835-4BA4-BE35-6E2699A87A11}" srcOrd="3" destOrd="0" presId="urn:microsoft.com/office/officeart/2005/8/layout/chevron2"/>
    <dgm:cxn modelId="{74646DFE-2915-4615-8DA1-C4DD8C2D5782}" type="presParOf" srcId="{5473CDCC-385F-4424-B8CD-EA97CFD747AA}" destId="{AEED64B4-B47C-45DD-9677-F63E49E2626F}" srcOrd="4" destOrd="0" presId="urn:microsoft.com/office/officeart/2005/8/layout/chevron2"/>
    <dgm:cxn modelId="{44809ED8-BE3C-4047-866D-F3CDC2420676}" type="presParOf" srcId="{AEED64B4-B47C-45DD-9677-F63E49E2626F}" destId="{78C08D2D-DFB8-46ED-9351-6CCA9B5DE9A6}" srcOrd="0" destOrd="0" presId="urn:microsoft.com/office/officeart/2005/8/layout/chevron2"/>
    <dgm:cxn modelId="{98416113-AB74-4F8B-8575-AA2042195226}" type="presParOf" srcId="{AEED64B4-B47C-45DD-9677-F63E49E2626F}" destId="{DDFDF838-E056-447C-B388-600590FAC4F3}" srcOrd="1" destOrd="0" presId="urn:microsoft.com/office/officeart/2005/8/layout/chevron2"/>
    <dgm:cxn modelId="{67418651-803A-4FB7-B82C-025B4116F26B}" type="presParOf" srcId="{5473CDCC-385F-4424-B8CD-EA97CFD747AA}" destId="{5755BDD4-7912-4A48-A215-24F3F1598711}" srcOrd="5" destOrd="0" presId="urn:microsoft.com/office/officeart/2005/8/layout/chevron2"/>
    <dgm:cxn modelId="{DB7F325D-0143-45AE-AB1B-8C489C4374AF}" type="presParOf" srcId="{5473CDCC-385F-4424-B8CD-EA97CFD747AA}" destId="{2DAB4FEA-7F86-4EC1-978E-BF1708D89395}" srcOrd="6" destOrd="0" presId="urn:microsoft.com/office/officeart/2005/8/layout/chevron2"/>
    <dgm:cxn modelId="{C8CB1B6F-E601-467B-8C2D-E64F90F93852}" type="presParOf" srcId="{2DAB4FEA-7F86-4EC1-978E-BF1708D89395}" destId="{A326F605-8FB9-45C4-AF8B-195C773AE432}" srcOrd="0" destOrd="0" presId="urn:microsoft.com/office/officeart/2005/8/layout/chevron2"/>
    <dgm:cxn modelId="{F58496D7-2E3C-4626-92A9-8FB9B5528120}" type="presParOf" srcId="{2DAB4FEA-7F86-4EC1-978E-BF1708D89395}" destId="{C9DA7222-AAF7-4C76-9FA6-AF9421A36D62}" srcOrd="1" destOrd="0" presId="urn:microsoft.com/office/officeart/2005/8/layout/chevron2"/>
  </dgm:cxnLst>
  <dgm:bg/>
  <dgm:whole/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8DB25E7-77F1-45DA-ADA7-6D1E6A809D5B}" type="doc">
      <dgm:prSet loTypeId="urn:microsoft.com/office/officeart/2005/8/layout/chevron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316DC62F-986C-4158-B2B4-56437501A9FE}">
      <dgm:prSet phldrT="[文本]"/>
      <dgm:spPr/>
      <dgm:t>
        <a:bodyPr/>
        <a:lstStyle/>
        <a:p>
          <a:r>
            <a:rPr lang="en-US" altLang="zh-CN" dirty="0" smtClean="0"/>
            <a:t>PAE</a:t>
          </a:r>
          <a:endParaRPr lang="zh-CN" altLang="en-US" dirty="0"/>
        </a:p>
      </dgm:t>
    </dgm:pt>
    <dgm:pt modelId="{47EBDDF8-0D58-4C2D-8254-AF8A67841444}" type="parTrans" cxnId="{E7597FF3-3857-41B9-BFB7-414D37D7DCC8}">
      <dgm:prSet/>
      <dgm:spPr/>
      <dgm:t>
        <a:bodyPr/>
        <a:lstStyle/>
        <a:p>
          <a:endParaRPr lang="zh-CN" altLang="en-US"/>
        </a:p>
      </dgm:t>
    </dgm:pt>
    <dgm:pt modelId="{5FEE9332-F06C-483D-90DF-044CC573A4C4}" type="sibTrans" cxnId="{E7597FF3-3857-41B9-BFB7-414D37D7DCC8}">
      <dgm:prSet/>
      <dgm:spPr/>
      <dgm:t>
        <a:bodyPr/>
        <a:lstStyle/>
        <a:p>
          <a:endParaRPr lang="zh-CN" altLang="en-US"/>
        </a:p>
      </dgm:t>
    </dgm:pt>
    <dgm:pt modelId="{8BD65638-351D-4588-8971-601457FD7AB8}">
      <dgm:prSet phldrT="[文本]"/>
      <dgm:spPr/>
      <dgm:t>
        <a:bodyPr/>
        <a:lstStyle/>
        <a:p>
          <a:r>
            <a:rPr lang="en-US" altLang="zh-CN" dirty="0" smtClean="0"/>
            <a:t>Autoencoder</a:t>
          </a:r>
          <a:endParaRPr lang="zh-CN" altLang="en-US" dirty="0"/>
        </a:p>
      </dgm:t>
    </dgm:pt>
    <dgm:pt modelId="{CE73BC80-D4E8-43FA-9EEE-AC605490793F}" type="parTrans" cxnId="{A162819C-4A95-470C-8615-ED8A9DBE3437}">
      <dgm:prSet/>
      <dgm:spPr/>
      <dgm:t>
        <a:bodyPr/>
        <a:lstStyle/>
        <a:p>
          <a:endParaRPr lang="zh-CN" altLang="en-US"/>
        </a:p>
      </dgm:t>
    </dgm:pt>
    <dgm:pt modelId="{B5AE2F3B-4B54-4E71-B5CB-F0ECD77B8D45}" type="sibTrans" cxnId="{A162819C-4A95-470C-8615-ED8A9DBE3437}">
      <dgm:prSet/>
      <dgm:spPr/>
      <dgm:t>
        <a:bodyPr/>
        <a:lstStyle/>
        <a:p>
          <a:endParaRPr lang="zh-CN" altLang="en-US"/>
        </a:p>
      </dgm:t>
    </dgm:pt>
    <dgm:pt modelId="{0B88DC8D-BF30-4492-A539-2D1D7C2DCF08}">
      <dgm:prSet phldrT="[文本]"/>
      <dgm:spPr/>
      <dgm:t>
        <a:bodyPr/>
        <a:lstStyle/>
        <a:p>
          <a:r>
            <a:rPr lang="en-US" altLang="zh-CN" dirty="0" smtClean="0"/>
            <a:t>DL</a:t>
          </a:r>
          <a:endParaRPr lang="zh-CN" altLang="en-US" dirty="0"/>
        </a:p>
      </dgm:t>
    </dgm:pt>
    <dgm:pt modelId="{8096604F-88C8-43EE-B1C7-801984AFF9D8}" type="parTrans" cxnId="{72AE78DA-C87B-4C2C-947A-4A6F6D491501}">
      <dgm:prSet/>
      <dgm:spPr/>
      <dgm:t>
        <a:bodyPr/>
        <a:lstStyle/>
        <a:p>
          <a:endParaRPr lang="zh-CN" altLang="en-US"/>
        </a:p>
      </dgm:t>
    </dgm:pt>
    <dgm:pt modelId="{3AF16377-9C44-413A-80BF-FF1F8A930695}" type="sibTrans" cxnId="{72AE78DA-C87B-4C2C-947A-4A6F6D491501}">
      <dgm:prSet/>
      <dgm:spPr/>
      <dgm:t>
        <a:bodyPr/>
        <a:lstStyle/>
        <a:p>
          <a:endParaRPr lang="zh-CN" altLang="en-US"/>
        </a:p>
      </dgm:t>
    </dgm:pt>
    <dgm:pt modelId="{E767751C-5172-426A-B5AC-7CFB5CF6FA6A}">
      <dgm:prSet phldrT="[文本]"/>
      <dgm:spPr/>
      <dgm:t>
        <a:bodyPr/>
        <a:lstStyle/>
        <a:p>
          <a:r>
            <a:rPr lang="en-US" altLang="zh-CN" dirty="0" smtClean="0"/>
            <a:t>Background </a:t>
          </a:r>
          <a:endParaRPr lang="zh-CN" altLang="en-US" dirty="0"/>
        </a:p>
      </dgm:t>
    </dgm:pt>
    <dgm:pt modelId="{DA191701-23AB-4038-ABCC-90D5DA1670E9}" type="parTrans" cxnId="{B98432B2-48A2-44A8-8DC3-BB0F3B427D43}">
      <dgm:prSet/>
      <dgm:spPr/>
      <dgm:t>
        <a:bodyPr/>
        <a:lstStyle/>
        <a:p>
          <a:endParaRPr lang="zh-CN" altLang="en-US"/>
        </a:p>
      </dgm:t>
    </dgm:pt>
    <dgm:pt modelId="{609547E3-5B11-4EDC-A776-32685B6480DF}" type="sibTrans" cxnId="{B98432B2-48A2-44A8-8DC3-BB0F3B427D43}">
      <dgm:prSet/>
      <dgm:spPr/>
      <dgm:t>
        <a:bodyPr/>
        <a:lstStyle/>
        <a:p>
          <a:endParaRPr lang="zh-CN" altLang="en-US"/>
        </a:p>
      </dgm:t>
    </dgm:pt>
    <dgm:pt modelId="{A2147DE7-46E1-4A9E-9E94-8F5A74870654}">
      <dgm:prSet phldrT="[文本]"/>
      <dgm:spPr/>
      <dgm:t>
        <a:bodyPr/>
        <a:lstStyle/>
        <a:p>
          <a:r>
            <a:rPr lang="en-US" altLang="zh-CN" dirty="0" smtClean="0"/>
            <a:t>Models</a:t>
          </a:r>
          <a:endParaRPr lang="zh-CN" altLang="en-US" dirty="0"/>
        </a:p>
      </dgm:t>
    </dgm:pt>
    <dgm:pt modelId="{47F3B2A3-5938-49EF-BC07-E626E973FE4F}" type="parTrans" cxnId="{76C434AD-7C35-4CE6-9B95-6416FB0664FA}">
      <dgm:prSet/>
      <dgm:spPr/>
      <dgm:t>
        <a:bodyPr/>
        <a:lstStyle/>
        <a:p>
          <a:endParaRPr lang="zh-CN" altLang="en-US"/>
        </a:p>
      </dgm:t>
    </dgm:pt>
    <dgm:pt modelId="{09A81DF7-3B99-4BB7-84F9-84378D7CEF36}" type="sibTrans" cxnId="{76C434AD-7C35-4CE6-9B95-6416FB0664FA}">
      <dgm:prSet/>
      <dgm:spPr/>
      <dgm:t>
        <a:bodyPr/>
        <a:lstStyle/>
        <a:p>
          <a:endParaRPr lang="zh-CN" altLang="en-US"/>
        </a:p>
      </dgm:t>
    </dgm:pt>
    <dgm:pt modelId="{404CC9AA-D64E-49A1-B9DE-D43688ACCC0F}">
      <dgm:prSet phldrT="[文本]"/>
      <dgm:spPr/>
      <dgm:t>
        <a:bodyPr/>
        <a:lstStyle/>
        <a:p>
          <a:r>
            <a:rPr lang="en-US" altLang="zh-CN" dirty="0" smtClean="0"/>
            <a:t>RS</a:t>
          </a:r>
          <a:endParaRPr lang="zh-CN" altLang="en-US" dirty="0"/>
        </a:p>
      </dgm:t>
    </dgm:pt>
    <dgm:pt modelId="{7F358D95-0F14-49FE-B671-BD18B7154858}" type="parTrans" cxnId="{751D1582-BCFC-4A7D-8C98-DD7082D7A22A}">
      <dgm:prSet/>
      <dgm:spPr/>
      <dgm:t>
        <a:bodyPr/>
        <a:lstStyle/>
        <a:p>
          <a:endParaRPr lang="zh-CN" altLang="en-US"/>
        </a:p>
      </dgm:t>
    </dgm:pt>
    <dgm:pt modelId="{EF156AE9-0928-44C9-8D13-EB0BDAE26508}" type="sibTrans" cxnId="{751D1582-BCFC-4A7D-8C98-DD7082D7A22A}">
      <dgm:prSet/>
      <dgm:spPr/>
      <dgm:t>
        <a:bodyPr/>
        <a:lstStyle/>
        <a:p>
          <a:endParaRPr lang="zh-CN" altLang="en-US"/>
        </a:p>
      </dgm:t>
    </dgm:pt>
    <dgm:pt modelId="{63616410-9A0C-47BF-953F-9752D434FDF0}">
      <dgm:prSet phldrT="[文本]"/>
      <dgm:spPr/>
      <dgm:t>
        <a:bodyPr/>
        <a:lstStyle/>
        <a:p>
          <a:r>
            <a:rPr lang="en-US" altLang="zh-CN" dirty="0" smtClean="0"/>
            <a:t>Content-based</a:t>
          </a:r>
          <a:endParaRPr lang="zh-CN" altLang="en-US" dirty="0"/>
        </a:p>
      </dgm:t>
    </dgm:pt>
    <dgm:pt modelId="{A157C43B-6979-4747-A586-8017B00A2730}" type="parTrans" cxnId="{A2DA640E-A064-4297-8C59-3D9390B6CAE0}">
      <dgm:prSet/>
      <dgm:spPr/>
      <dgm:t>
        <a:bodyPr/>
        <a:lstStyle/>
        <a:p>
          <a:endParaRPr lang="zh-CN" altLang="en-US"/>
        </a:p>
      </dgm:t>
    </dgm:pt>
    <dgm:pt modelId="{166526A8-BBB2-49D0-BD22-D96854AE1882}" type="sibTrans" cxnId="{A2DA640E-A064-4297-8C59-3D9390B6CAE0}">
      <dgm:prSet/>
      <dgm:spPr/>
      <dgm:t>
        <a:bodyPr/>
        <a:lstStyle/>
        <a:p>
          <a:endParaRPr lang="zh-CN" altLang="en-US"/>
        </a:p>
      </dgm:t>
    </dgm:pt>
    <dgm:pt modelId="{689AABE0-27B2-4276-97FA-2C01B2865475}">
      <dgm:prSet phldrT="[文本]"/>
      <dgm:spPr/>
      <dgm:t>
        <a:bodyPr/>
        <a:lstStyle/>
        <a:p>
          <a:r>
            <a:rPr lang="en-US" altLang="zh-CN" dirty="0" smtClean="0"/>
            <a:t>Parallel AE</a:t>
          </a:r>
          <a:endParaRPr lang="zh-CN" altLang="en-US" dirty="0"/>
        </a:p>
      </dgm:t>
    </dgm:pt>
    <dgm:pt modelId="{DC9915A6-EEF4-4BCE-8FED-08B74839F97F}" type="parTrans" cxnId="{FEB51BED-D569-4E38-BB51-D7A805F5F16C}">
      <dgm:prSet/>
      <dgm:spPr/>
      <dgm:t>
        <a:bodyPr/>
        <a:lstStyle/>
        <a:p>
          <a:endParaRPr lang="zh-CN" altLang="en-US"/>
        </a:p>
      </dgm:t>
    </dgm:pt>
    <dgm:pt modelId="{929D60A4-F246-4150-AB96-DB7A1DC86826}" type="sibTrans" cxnId="{FEB51BED-D569-4E38-BB51-D7A805F5F16C}">
      <dgm:prSet/>
      <dgm:spPr/>
      <dgm:t>
        <a:bodyPr/>
        <a:lstStyle/>
        <a:p>
          <a:endParaRPr lang="zh-CN" altLang="en-US"/>
        </a:p>
      </dgm:t>
    </dgm:pt>
    <dgm:pt modelId="{BA76985B-99E7-4941-A834-84B79FA63570}">
      <dgm:prSet phldrT="[文本]"/>
      <dgm:spPr/>
      <dgm:t>
        <a:bodyPr/>
        <a:lstStyle/>
        <a:p>
          <a:r>
            <a:rPr lang="en-US" altLang="zh-CN" dirty="0" smtClean="0"/>
            <a:t>Neural Network</a:t>
          </a:r>
          <a:endParaRPr lang="zh-CN" altLang="en-US" dirty="0"/>
        </a:p>
      </dgm:t>
    </dgm:pt>
    <dgm:pt modelId="{A69DC0AB-210C-48C1-A551-8A96F9CC544E}" type="parTrans" cxnId="{D0B31306-967E-45CF-9A7C-C8008A9243C8}">
      <dgm:prSet/>
      <dgm:spPr/>
      <dgm:t>
        <a:bodyPr/>
        <a:lstStyle/>
        <a:p>
          <a:endParaRPr lang="zh-CN" altLang="en-US"/>
        </a:p>
      </dgm:t>
    </dgm:pt>
    <dgm:pt modelId="{4B09D3C8-B100-43A0-9D87-526E2A98BEE5}" type="sibTrans" cxnId="{D0B31306-967E-45CF-9A7C-C8008A9243C8}">
      <dgm:prSet/>
      <dgm:spPr/>
      <dgm:t>
        <a:bodyPr/>
        <a:lstStyle/>
        <a:p>
          <a:endParaRPr lang="zh-CN" altLang="en-US"/>
        </a:p>
      </dgm:t>
    </dgm:pt>
    <dgm:pt modelId="{25A56D61-0F33-4F22-A77F-25B42AC19FF9}">
      <dgm:prSet phldrT="[文本]"/>
      <dgm:spPr/>
      <dgm:t>
        <a:bodyPr/>
        <a:lstStyle/>
        <a:p>
          <a:r>
            <a:rPr lang="en-US" altLang="zh-CN" dirty="0" smtClean="0"/>
            <a:t>Application</a:t>
          </a:r>
          <a:endParaRPr lang="zh-CN" altLang="en-US" dirty="0"/>
        </a:p>
      </dgm:t>
    </dgm:pt>
    <dgm:pt modelId="{13E99134-D72C-469D-AFC7-6825C2EE801F}" type="parTrans" cxnId="{BF8539F6-F8F7-42DD-9B6F-B461081650E7}">
      <dgm:prSet/>
      <dgm:spPr/>
      <dgm:t>
        <a:bodyPr/>
        <a:lstStyle/>
        <a:p>
          <a:endParaRPr lang="zh-CN" altLang="en-US"/>
        </a:p>
      </dgm:t>
    </dgm:pt>
    <dgm:pt modelId="{AD021012-33C6-402A-8358-92E669748057}" type="sibTrans" cxnId="{BF8539F6-F8F7-42DD-9B6F-B461081650E7}">
      <dgm:prSet/>
      <dgm:spPr/>
      <dgm:t>
        <a:bodyPr/>
        <a:lstStyle/>
        <a:p>
          <a:endParaRPr lang="zh-CN" altLang="en-US"/>
        </a:p>
      </dgm:t>
    </dgm:pt>
    <dgm:pt modelId="{076019C0-82A5-48F4-A67D-DBEA2BC0B2AB}">
      <dgm:prSet phldrT="[文本]"/>
      <dgm:spPr/>
      <dgm:t>
        <a:bodyPr/>
        <a:lstStyle/>
        <a:p>
          <a:r>
            <a:rPr lang="en-US" altLang="zh-CN" dirty="0" smtClean="0"/>
            <a:t>ML</a:t>
          </a:r>
          <a:endParaRPr lang="zh-CN" altLang="en-US" dirty="0"/>
        </a:p>
      </dgm:t>
    </dgm:pt>
    <dgm:pt modelId="{549B3B6A-3F02-4E7C-A2EA-648960B75855}" type="parTrans" cxnId="{667DC053-6A5D-4B61-AE54-595BB6211DE3}">
      <dgm:prSet/>
      <dgm:spPr/>
      <dgm:t>
        <a:bodyPr/>
        <a:lstStyle/>
        <a:p>
          <a:endParaRPr lang="zh-CN" altLang="en-US"/>
        </a:p>
      </dgm:t>
    </dgm:pt>
    <dgm:pt modelId="{60247CA8-A36E-492E-91AA-0170EDFB2813}" type="sibTrans" cxnId="{667DC053-6A5D-4B61-AE54-595BB6211DE3}">
      <dgm:prSet/>
      <dgm:spPr/>
      <dgm:t>
        <a:bodyPr/>
        <a:lstStyle/>
        <a:p>
          <a:endParaRPr lang="zh-CN" altLang="en-US"/>
        </a:p>
      </dgm:t>
    </dgm:pt>
    <dgm:pt modelId="{CC43ECDA-ED56-4A14-97D6-B0497F05D00C}">
      <dgm:prSet phldrT="[文本]"/>
      <dgm:spPr>
        <a:solidFill>
          <a:schemeClr val="accent3">
            <a:lumMod val="60000"/>
            <a:lumOff val="40000"/>
            <a:alpha val="90000"/>
          </a:schemeClr>
        </a:solidFill>
      </dgm:spPr>
      <dgm:t>
        <a:bodyPr/>
        <a:lstStyle/>
        <a:p>
          <a:r>
            <a:rPr lang="en-US" altLang="zh-CN" dirty="0" smtClean="0"/>
            <a:t>Introduction</a:t>
          </a:r>
          <a:endParaRPr lang="zh-CN" altLang="en-US" dirty="0"/>
        </a:p>
      </dgm:t>
    </dgm:pt>
    <dgm:pt modelId="{03F40D80-A486-40B0-A7ED-FD7D7F1CC9EE}" type="parTrans" cxnId="{C0EB6235-531A-4126-A094-951E614A9FB6}">
      <dgm:prSet/>
      <dgm:spPr/>
      <dgm:t>
        <a:bodyPr/>
        <a:lstStyle/>
        <a:p>
          <a:endParaRPr lang="zh-CN" altLang="en-US"/>
        </a:p>
      </dgm:t>
    </dgm:pt>
    <dgm:pt modelId="{2D94BC0F-CFAF-4B10-BD8F-63A29A3B964F}" type="sibTrans" cxnId="{C0EB6235-531A-4126-A094-951E614A9FB6}">
      <dgm:prSet/>
      <dgm:spPr/>
      <dgm:t>
        <a:bodyPr/>
        <a:lstStyle/>
        <a:p>
          <a:endParaRPr lang="zh-CN" altLang="en-US"/>
        </a:p>
      </dgm:t>
    </dgm:pt>
    <dgm:pt modelId="{794831DF-FDC4-46EC-A352-36FBD3F6F3FA}">
      <dgm:prSet phldrT="[文本]"/>
      <dgm:spPr>
        <a:solidFill>
          <a:schemeClr val="accent3">
            <a:lumMod val="60000"/>
            <a:lumOff val="40000"/>
            <a:alpha val="90000"/>
          </a:schemeClr>
        </a:solidFill>
      </dgm:spPr>
      <dgm:t>
        <a:bodyPr/>
        <a:lstStyle/>
        <a:p>
          <a:r>
            <a:rPr lang="en-US" altLang="zh-CN" dirty="0" smtClean="0"/>
            <a:t>category</a:t>
          </a:r>
          <a:endParaRPr lang="zh-CN" altLang="en-US" dirty="0"/>
        </a:p>
      </dgm:t>
    </dgm:pt>
    <dgm:pt modelId="{DA4217E1-DEBB-42F7-AF25-E6B0C243183C}" type="parTrans" cxnId="{3CBEA287-12F1-4CAD-98D9-88D6E691C3E5}">
      <dgm:prSet/>
      <dgm:spPr/>
      <dgm:t>
        <a:bodyPr/>
        <a:lstStyle/>
        <a:p>
          <a:endParaRPr lang="zh-CN" altLang="en-US"/>
        </a:p>
      </dgm:t>
    </dgm:pt>
    <dgm:pt modelId="{FB257A7A-ECBF-4BB5-B72A-1F3E8EC9273C}" type="sibTrans" cxnId="{3CBEA287-12F1-4CAD-98D9-88D6E691C3E5}">
      <dgm:prSet/>
      <dgm:spPr/>
      <dgm:t>
        <a:bodyPr/>
        <a:lstStyle/>
        <a:p>
          <a:endParaRPr lang="zh-CN" altLang="en-US"/>
        </a:p>
      </dgm:t>
    </dgm:pt>
    <dgm:pt modelId="{8BD5B6EF-82F2-486C-96BA-6A195E5D7E3F}">
      <dgm:prSet phldrT="[文本]"/>
      <dgm:spPr/>
      <dgm:t>
        <a:bodyPr/>
        <a:lstStyle/>
        <a:p>
          <a:r>
            <a:rPr lang="en-US" b="0" i="0" dirty="0" smtClean="0"/>
            <a:t>Collaborative Filtering </a:t>
          </a:r>
          <a:endParaRPr lang="zh-CN" altLang="en-US" dirty="0"/>
        </a:p>
      </dgm:t>
    </dgm:pt>
    <dgm:pt modelId="{D6A7D334-D929-410F-9D8D-20F4B030C6AE}" type="parTrans" cxnId="{AC3BD90F-2AE8-4D0A-8655-9E5094C96037}">
      <dgm:prSet/>
      <dgm:spPr/>
      <dgm:t>
        <a:bodyPr/>
        <a:lstStyle/>
        <a:p>
          <a:endParaRPr lang="zh-CN" altLang="en-US"/>
        </a:p>
      </dgm:t>
    </dgm:pt>
    <dgm:pt modelId="{5FC32989-51FC-406E-917D-9DDADE7F52D7}" type="sibTrans" cxnId="{AC3BD90F-2AE8-4D0A-8655-9E5094C96037}">
      <dgm:prSet/>
      <dgm:spPr/>
      <dgm:t>
        <a:bodyPr/>
        <a:lstStyle/>
        <a:p>
          <a:endParaRPr lang="zh-CN" altLang="en-US"/>
        </a:p>
      </dgm:t>
    </dgm:pt>
    <dgm:pt modelId="{5473CDCC-385F-4424-B8CD-EA97CFD747AA}" type="pres">
      <dgm:prSet presAssocID="{F8DB25E7-77F1-45DA-ADA7-6D1E6A809D5B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82E39BC-DCAE-4805-9469-DEDE20F33F19}" type="pres">
      <dgm:prSet presAssocID="{316DC62F-986C-4158-B2B4-56437501A9FE}" presName="composite" presStyleCnt="0"/>
      <dgm:spPr/>
    </dgm:pt>
    <dgm:pt modelId="{B608235F-FEE8-47E9-82EE-C340A8E99F6F}" type="pres">
      <dgm:prSet presAssocID="{316DC62F-986C-4158-B2B4-56437501A9FE}" presName="parentText" presStyleLbl="alignNode1" presStyleIdx="0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8016753-DD1A-4651-8AE5-EDFE7C45CF10}" type="pres">
      <dgm:prSet presAssocID="{316DC62F-986C-4158-B2B4-56437501A9FE}" presName="descendantText" presStyleLbl="alignAcc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D2F2111-69B8-4559-8C29-F1B9D3DA9B2B}" type="pres">
      <dgm:prSet presAssocID="{5FEE9332-F06C-483D-90DF-044CC573A4C4}" presName="sp" presStyleCnt="0"/>
      <dgm:spPr/>
    </dgm:pt>
    <dgm:pt modelId="{18CF83DE-FA6D-4366-8597-965DB147A509}" type="pres">
      <dgm:prSet presAssocID="{076019C0-82A5-48F4-A67D-DBEA2BC0B2AB}" presName="composite" presStyleCnt="0"/>
      <dgm:spPr/>
    </dgm:pt>
    <dgm:pt modelId="{B3822695-4A98-4C3D-9BCA-5818BD3AB0B0}" type="pres">
      <dgm:prSet presAssocID="{076019C0-82A5-48F4-A67D-DBEA2BC0B2AB}" presName="parentText" presStyleLbl="alignNode1" presStyleIdx="1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55E5617-859E-4F72-BF46-2500351DABB7}" type="pres">
      <dgm:prSet presAssocID="{076019C0-82A5-48F4-A67D-DBEA2BC0B2AB}" presName="descendantText" presStyleLbl="alignAcc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D78AA38-F835-4BA4-BE35-6E2699A87A11}" type="pres">
      <dgm:prSet presAssocID="{60247CA8-A36E-492E-91AA-0170EDFB2813}" presName="sp" presStyleCnt="0"/>
      <dgm:spPr/>
    </dgm:pt>
    <dgm:pt modelId="{AEED64B4-B47C-45DD-9677-F63E49E2626F}" type="pres">
      <dgm:prSet presAssocID="{0B88DC8D-BF30-4492-A539-2D1D7C2DCF08}" presName="composite" presStyleCnt="0"/>
      <dgm:spPr/>
    </dgm:pt>
    <dgm:pt modelId="{78C08D2D-DFB8-46ED-9351-6CCA9B5DE9A6}" type="pres">
      <dgm:prSet presAssocID="{0B88DC8D-BF30-4492-A539-2D1D7C2DCF08}" presName="parentText" presStyleLbl="alignNode1" presStyleIdx="2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DFDF838-E056-447C-B388-600590FAC4F3}" type="pres">
      <dgm:prSet presAssocID="{0B88DC8D-BF30-4492-A539-2D1D7C2DCF08}" presName="descendantText" presStyleLbl="alignAcc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755BDD4-7912-4A48-A215-24F3F1598711}" type="pres">
      <dgm:prSet presAssocID="{3AF16377-9C44-413A-80BF-FF1F8A930695}" presName="sp" presStyleCnt="0"/>
      <dgm:spPr/>
    </dgm:pt>
    <dgm:pt modelId="{2DAB4FEA-7F86-4EC1-978E-BF1708D89395}" type="pres">
      <dgm:prSet presAssocID="{404CC9AA-D64E-49A1-B9DE-D43688ACCC0F}" presName="composite" presStyleCnt="0"/>
      <dgm:spPr/>
    </dgm:pt>
    <dgm:pt modelId="{A326F605-8FB9-45C4-AF8B-195C773AE432}" type="pres">
      <dgm:prSet presAssocID="{404CC9AA-D64E-49A1-B9DE-D43688ACCC0F}" presName="parentText" presStyleLbl="alignNode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9DA7222-AAF7-4C76-9FA6-AF9421A36D62}" type="pres">
      <dgm:prSet presAssocID="{404CC9AA-D64E-49A1-B9DE-D43688ACCC0F}" presName="descendantText" presStyleLbl="alignAcc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76C434AD-7C35-4CE6-9B95-6416FB0664FA}" srcId="{0B88DC8D-BF30-4492-A539-2D1D7C2DCF08}" destId="{A2147DE7-46E1-4A9E-9E94-8F5A74870654}" srcOrd="1" destOrd="0" parTransId="{47F3B2A3-5938-49EF-BC07-E626E973FE4F}" sibTransId="{09A81DF7-3B99-4BB7-84F9-84378D7CEF36}"/>
    <dgm:cxn modelId="{34FF4698-02FA-40B3-B6AD-661548A808AC}" type="presOf" srcId="{8BD65638-351D-4588-8971-601457FD7AB8}" destId="{38016753-DD1A-4651-8AE5-EDFE7C45CF10}" srcOrd="0" destOrd="1" presId="urn:microsoft.com/office/officeart/2005/8/layout/chevron2"/>
    <dgm:cxn modelId="{B2A2A9D7-D90A-4158-8441-B23BE4FE020C}" type="presOf" srcId="{BA76985B-99E7-4941-A834-84B79FA63570}" destId="{38016753-DD1A-4651-8AE5-EDFE7C45CF10}" srcOrd="0" destOrd="0" presId="urn:microsoft.com/office/officeart/2005/8/layout/chevron2"/>
    <dgm:cxn modelId="{FF04D4A7-BC38-4234-A6B3-DF0FF5B4B0A7}" type="presOf" srcId="{689AABE0-27B2-4276-97FA-2C01B2865475}" destId="{38016753-DD1A-4651-8AE5-EDFE7C45CF10}" srcOrd="0" destOrd="2" presId="urn:microsoft.com/office/officeart/2005/8/layout/chevron2"/>
    <dgm:cxn modelId="{E7597FF3-3857-41B9-BFB7-414D37D7DCC8}" srcId="{F8DB25E7-77F1-45DA-ADA7-6D1E6A809D5B}" destId="{316DC62F-986C-4158-B2B4-56437501A9FE}" srcOrd="0" destOrd="0" parTransId="{47EBDDF8-0D58-4C2D-8254-AF8A67841444}" sibTransId="{5FEE9332-F06C-483D-90DF-044CC573A4C4}"/>
    <dgm:cxn modelId="{A162819C-4A95-470C-8615-ED8A9DBE3437}" srcId="{316DC62F-986C-4158-B2B4-56437501A9FE}" destId="{8BD65638-351D-4588-8971-601457FD7AB8}" srcOrd="1" destOrd="0" parTransId="{CE73BC80-D4E8-43FA-9EEE-AC605490793F}" sibTransId="{B5AE2F3B-4B54-4E71-B5CB-F0ECD77B8D45}"/>
    <dgm:cxn modelId="{2F0E249E-E0CE-4D04-8AAB-589B65136BD4}" type="presOf" srcId="{794831DF-FDC4-46EC-A352-36FBD3F6F3FA}" destId="{355E5617-859E-4F72-BF46-2500351DABB7}" srcOrd="0" destOrd="1" presId="urn:microsoft.com/office/officeart/2005/8/layout/chevron2"/>
    <dgm:cxn modelId="{0E6DE460-E42C-46B3-9D5E-EC8110315316}" type="presOf" srcId="{8BD5B6EF-82F2-486C-96BA-6A195E5D7E3F}" destId="{C9DA7222-AAF7-4C76-9FA6-AF9421A36D62}" srcOrd="0" destOrd="1" presId="urn:microsoft.com/office/officeart/2005/8/layout/chevron2"/>
    <dgm:cxn modelId="{C0EB6235-531A-4126-A094-951E614A9FB6}" srcId="{076019C0-82A5-48F4-A67D-DBEA2BC0B2AB}" destId="{CC43ECDA-ED56-4A14-97D6-B0497F05D00C}" srcOrd="0" destOrd="0" parTransId="{03F40D80-A486-40B0-A7ED-FD7D7F1CC9EE}" sibTransId="{2D94BC0F-CFAF-4B10-BD8F-63A29A3B964F}"/>
    <dgm:cxn modelId="{23E8D9F1-A33D-45D6-AA44-4B6EA0EFF1BA}" type="presOf" srcId="{0B88DC8D-BF30-4492-A539-2D1D7C2DCF08}" destId="{78C08D2D-DFB8-46ED-9351-6CCA9B5DE9A6}" srcOrd="0" destOrd="0" presId="urn:microsoft.com/office/officeart/2005/8/layout/chevron2"/>
    <dgm:cxn modelId="{AC3BD90F-2AE8-4D0A-8655-9E5094C96037}" srcId="{404CC9AA-D64E-49A1-B9DE-D43688ACCC0F}" destId="{8BD5B6EF-82F2-486C-96BA-6A195E5D7E3F}" srcOrd="1" destOrd="0" parTransId="{D6A7D334-D929-410F-9D8D-20F4B030C6AE}" sibTransId="{5FC32989-51FC-406E-917D-9DDADE7F52D7}"/>
    <dgm:cxn modelId="{D682C450-1865-4975-8CA3-839B221A13DC}" type="presOf" srcId="{076019C0-82A5-48F4-A67D-DBEA2BC0B2AB}" destId="{B3822695-4A98-4C3D-9BCA-5818BD3AB0B0}" srcOrd="0" destOrd="0" presId="urn:microsoft.com/office/officeart/2005/8/layout/chevron2"/>
    <dgm:cxn modelId="{72AE78DA-C87B-4C2C-947A-4A6F6D491501}" srcId="{F8DB25E7-77F1-45DA-ADA7-6D1E6A809D5B}" destId="{0B88DC8D-BF30-4492-A539-2D1D7C2DCF08}" srcOrd="2" destOrd="0" parTransId="{8096604F-88C8-43EE-B1C7-801984AFF9D8}" sibTransId="{3AF16377-9C44-413A-80BF-FF1F8A930695}"/>
    <dgm:cxn modelId="{9873B37C-F73F-42EC-8749-50BFD8376CE4}" type="presOf" srcId="{25A56D61-0F33-4F22-A77F-25B42AC19FF9}" destId="{DDFDF838-E056-447C-B388-600590FAC4F3}" srcOrd="0" destOrd="2" presId="urn:microsoft.com/office/officeart/2005/8/layout/chevron2"/>
    <dgm:cxn modelId="{3D8839A7-15AB-416C-8BD4-EB56653E39DB}" type="presOf" srcId="{E767751C-5172-426A-B5AC-7CFB5CF6FA6A}" destId="{DDFDF838-E056-447C-B388-600590FAC4F3}" srcOrd="0" destOrd="0" presId="urn:microsoft.com/office/officeart/2005/8/layout/chevron2"/>
    <dgm:cxn modelId="{667DC053-6A5D-4B61-AE54-595BB6211DE3}" srcId="{F8DB25E7-77F1-45DA-ADA7-6D1E6A809D5B}" destId="{076019C0-82A5-48F4-A67D-DBEA2BC0B2AB}" srcOrd="1" destOrd="0" parTransId="{549B3B6A-3F02-4E7C-A2EA-648960B75855}" sibTransId="{60247CA8-A36E-492E-91AA-0170EDFB2813}"/>
    <dgm:cxn modelId="{D0B31306-967E-45CF-9A7C-C8008A9243C8}" srcId="{316DC62F-986C-4158-B2B4-56437501A9FE}" destId="{BA76985B-99E7-4941-A834-84B79FA63570}" srcOrd="0" destOrd="0" parTransId="{A69DC0AB-210C-48C1-A551-8A96F9CC544E}" sibTransId="{4B09D3C8-B100-43A0-9D87-526E2A98BEE5}"/>
    <dgm:cxn modelId="{3CBEA287-12F1-4CAD-98D9-88D6E691C3E5}" srcId="{076019C0-82A5-48F4-A67D-DBEA2BC0B2AB}" destId="{794831DF-FDC4-46EC-A352-36FBD3F6F3FA}" srcOrd="1" destOrd="0" parTransId="{DA4217E1-DEBB-42F7-AF25-E6B0C243183C}" sibTransId="{FB257A7A-ECBF-4BB5-B72A-1F3E8EC9273C}"/>
    <dgm:cxn modelId="{A2DA640E-A064-4297-8C59-3D9390B6CAE0}" srcId="{404CC9AA-D64E-49A1-B9DE-D43688ACCC0F}" destId="{63616410-9A0C-47BF-953F-9752D434FDF0}" srcOrd="0" destOrd="0" parTransId="{A157C43B-6979-4747-A586-8017B00A2730}" sibTransId="{166526A8-BBB2-49D0-BD22-D96854AE1882}"/>
    <dgm:cxn modelId="{751D1582-BCFC-4A7D-8C98-DD7082D7A22A}" srcId="{F8DB25E7-77F1-45DA-ADA7-6D1E6A809D5B}" destId="{404CC9AA-D64E-49A1-B9DE-D43688ACCC0F}" srcOrd="3" destOrd="0" parTransId="{7F358D95-0F14-49FE-B671-BD18B7154858}" sibTransId="{EF156AE9-0928-44C9-8D13-EB0BDAE26508}"/>
    <dgm:cxn modelId="{B98432B2-48A2-44A8-8DC3-BB0F3B427D43}" srcId="{0B88DC8D-BF30-4492-A539-2D1D7C2DCF08}" destId="{E767751C-5172-426A-B5AC-7CFB5CF6FA6A}" srcOrd="0" destOrd="0" parTransId="{DA191701-23AB-4038-ABCC-90D5DA1670E9}" sibTransId="{609547E3-5B11-4EDC-A776-32685B6480DF}"/>
    <dgm:cxn modelId="{8CF979D8-8472-4B56-9C31-115A36AF583B}" type="presOf" srcId="{A2147DE7-46E1-4A9E-9E94-8F5A74870654}" destId="{DDFDF838-E056-447C-B388-600590FAC4F3}" srcOrd="0" destOrd="1" presId="urn:microsoft.com/office/officeart/2005/8/layout/chevron2"/>
    <dgm:cxn modelId="{24D6D82D-7A60-4231-984B-11A7744E3A1B}" type="presOf" srcId="{F8DB25E7-77F1-45DA-ADA7-6D1E6A809D5B}" destId="{5473CDCC-385F-4424-B8CD-EA97CFD747AA}" srcOrd="0" destOrd="0" presId="urn:microsoft.com/office/officeart/2005/8/layout/chevron2"/>
    <dgm:cxn modelId="{2B18377E-0919-4559-8AA0-5B64BC47B376}" type="presOf" srcId="{CC43ECDA-ED56-4A14-97D6-B0497F05D00C}" destId="{355E5617-859E-4F72-BF46-2500351DABB7}" srcOrd="0" destOrd="0" presId="urn:microsoft.com/office/officeart/2005/8/layout/chevron2"/>
    <dgm:cxn modelId="{4B14AA0C-B781-40A5-9B43-1455CFB72E62}" type="presOf" srcId="{63616410-9A0C-47BF-953F-9752D434FDF0}" destId="{C9DA7222-AAF7-4C76-9FA6-AF9421A36D62}" srcOrd="0" destOrd="0" presId="urn:microsoft.com/office/officeart/2005/8/layout/chevron2"/>
    <dgm:cxn modelId="{BF8539F6-F8F7-42DD-9B6F-B461081650E7}" srcId="{0B88DC8D-BF30-4492-A539-2D1D7C2DCF08}" destId="{25A56D61-0F33-4F22-A77F-25B42AC19FF9}" srcOrd="2" destOrd="0" parTransId="{13E99134-D72C-469D-AFC7-6825C2EE801F}" sibTransId="{AD021012-33C6-402A-8358-92E669748057}"/>
    <dgm:cxn modelId="{B4644EE8-BA3C-4582-82F3-B2B8DA60C98C}" type="presOf" srcId="{316DC62F-986C-4158-B2B4-56437501A9FE}" destId="{B608235F-FEE8-47E9-82EE-C340A8E99F6F}" srcOrd="0" destOrd="0" presId="urn:microsoft.com/office/officeart/2005/8/layout/chevron2"/>
    <dgm:cxn modelId="{FEB51BED-D569-4E38-BB51-D7A805F5F16C}" srcId="{316DC62F-986C-4158-B2B4-56437501A9FE}" destId="{689AABE0-27B2-4276-97FA-2C01B2865475}" srcOrd="2" destOrd="0" parTransId="{DC9915A6-EEF4-4BCE-8FED-08B74839F97F}" sibTransId="{929D60A4-F246-4150-AB96-DB7A1DC86826}"/>
    <dgm:cxn modelId="{C65C8694-5CB5-4CFD-83DE-C3765151C8EB}" type="presOf" srcId="{404CC9AA-D64E-49A1-B9DE-D43688ACCC0F}" destId="{A326F605-8FB9-45C4-AF8B-195C773AE432}" srcOrd="0" destOrd="0" presId="urn:microsoft.com/office/officeart/2005/8/layout/chevron2"/>
    <dgm:cxn modelId="{E3919DFC-0E06-4AE6-BE96-DFD77DD3735C}" type="presParOf" srcId="{5473CDCC-385F-4424-B8CD-EA97CFD747AA}" destId="{C82E39BC-DCAE-4805-9469-DEDE20F33F19}" srcOrd="0" destOrd="0" presId="urn:microsoft.com/office/officeart/2005/8/layout/chevron2"/>
    <dgm:cxn modelId="{8112620F-7A19-432D-B882-97EE831C7B5C}" type="presParOf" srcId="{C82E39BC-DCAE-4805-9469-DEDE20F33F19}" destId="{B608235F-FEE8-47E9-82EE-C340A8E99F6F}" srcOrd="0" destOrd="0" presId="urn:microsoft.com/office/officeart/2005/8/layout/chevron2"/>
    <dgm:cxn modelId="{4E5D4939-1EBF-4EDF-A7C3-B690FFC0D9D2}" type="presParOf" srcId="{C82E39BC-DCAE-4805-9469-DEDE20F33F19}" destId="{38016753-DD1A-4651-8AE5-EDFE7C45CF10}" srcOrd="1" destOrd="0" presId="urn:microsoft.com/office/officeart/2005/8/layout/chevron2"/>
    <dgm:cxn modelId="{15252290-017C-4494-974C-F366CB90BED1}" type="presParOf" srcId="{5473CDCC-385F-4424-B8CD-EA97CFD747AA}" destId="{AD2F2111-69B8-4559-8C29-F1B9D3DA9B2B}" srcOrd="1" destOrd="0" presId="urn:microsoft.com/office/officeart/2005/8/layout/chevron2"/>
    <dgm:cxn modelId="{BA0EAE90-0B64-4A4C-9137-38E91D0D87ED}" type="presParOf" srcId="{5473CDCC-385F-4424-B8CD-EA97CFD747AA}" destId="{18CF83DE-FA6D-4366-8597-965DB147A509}" srcOrd="2" destOrd="0" presId="urn:microsoft.com/office/officeart/2005/8/layout/chevron2"/>
    <dgm:cxn modelId="{83B24648-B20F-45F3-A0AB-C9F56604687C}" type="presParOf" srcId="{18CF83DE-FA6D-4366-8597-965DB147A509}" destId="{B3822695-4A98-4C3D-9BCA-5818BD3AB0B0}" srcOrd="0" destOrd="0" presId="urn:microsoft.com/office/officeart/2005/8/layout/chevron2"/>
    <dgm:cxn modelId="{AC266B39-069B-49E1-B4D3-CF0B719C2449}" type="presParOf" srcId="{18CF83DE-FA6D-4366-8597-965DB147A509}" destId="{355E5617-859E-4F72-BF46-2500351DABB7}" srcOrd="1" destOrd="0" presId="urn:microsoft.com/office/officeart/2005/8/layout/chevron2"/>
    <dgm:cxn modelId="{BFADD51E-824B-4460-B57A-E337D7981CD0}" type="presParOf" srcId="{5473CDCC-385F-4424-B8CD-EA97CFD747AA}" destId="{BD78AA38-F835-4BA4-BE35-6E2699A87A11}" srcOrd="3" destOrd="0" presId="urn:microsoft.com/office/officeart/2005/8/layout/chevron2"/>
    <dgm:cxn modelId="{1D5E5F04-0F83-420F-A4FC-92C97B0E0474}" type="presParOf" srcId="{5473CDCC-385F-4424-B8CD-EA97CFD747AA}" destId="{AEED64B4-B47C-45DD-9677-F63E49E2626F}" srcOrd="4" destOrd="0" presId="urn:microsoft.com/office/officeart/2005/8/layout/chevron2"/>
    <dgm:cxn modelId="{E1B255BA-B28A-48DA-A4DB-18F212E351FD}" type="presParOf" srcId="{AEED64B4-B47C-45DD-9677-F63E49E2626F}" destId="{78C08D2D-DFB8-46ED-9351-6CCA9B5DE9A6}" srcOrd="0" destOrd="0" presId="urn:microsoft.com/office/officeart/2005/8/layout/chevron2"/>
    <dgm:cxn modelId="{C663602D-5C4C-4BE8-91A4-9CBC91714E40}" type="presParOf" srcId="{AEED64B4-B47C-45DD-9677-F63E49E2626F}" destId="{DDFDF838-E056-447C-B388-600590FAC4F3}" srcOrd="1" destOrd="0" presId="urn:microsoft.com/office/officeart/2005/8/layout/chevron2"/>
    <dgm:cxn modelId="{B137A157-6B1E-4312-90B9-80901767CB0E}" type="presParOf" srcId="{5473CDCC-385F-4424-B8CD-EA97CFD747AA}" destId="{5755BDD4-7912-4A48-A215-24F3F1598711}" srcOrd="5" destOrd="0" presId="urn:microsoft.com/office/officeart/2005/8/layout/chevron2"/>
    <dgm:cxn modelId="{D6740F2D-40B4-4566-9313-60386CA9DFA9}" type="presParOf" srcId="{5473CDCC-385F-4424-B8CD-EA97CFD747AA}" destId="{2DAB4FEA-7F86-4EC1-978E-BF1708D89395}" srcOrd="6" destOrd="0" presId="urn:microsoft.com/office/officeart/2005/8/layout/chevron2"/>
    <dgm:cxn modelId="{2E4E411D-9302-4036-8902-114A1B9EA832}" type="presParOf" srcId="{2DAB4FEA-7F86-4EC1-978E-BF1708D89395}" destId="{A326F605-8FB9-45C4-AF8B-195C773AE432}" srcOrd="0" destOrd="0" presId="urn:microsoft.com/office/officeart/2005/8/layout/chevron2"/>
    <dgm:cxn modelId="{04CAFBE4-A884-4CBC-A5DE-D4B726BCD930}" type="presParOf" srcId="{2DAB4FEA-7F86-4EC1-978E-BF1708D89395}" destId="{C9DA7222-AAF7-4C76-9FA6-AF9421A36D62}" srcOrd="1" destOrd="0" presId="urn:microsoft.com/office/officeart/2005/8/layout/chevron2"/>
  </dgm:cxnLst>
  <dgm:bg/>
  <dgm:whole/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F8DB25E7-77F1-45DA-ADA7-6D1E6A809D5B}" type="doc">
      <dgm:prSet loTypeId="urn:microsoft.com/office/officeart/2005/8/layout/chevron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316DC62F-986C-4158-B2B4-56437501A9FE}">
      <dgm:prSet phldrT="[文本]"/>
      <dgm:spPr/>
      <dgm:t>
        <a:bodyPr/>
        <a:lstStyle/>
        <a:p>
          <a:r>
            <a:rPr lang="en-US" altLang="zh-CN" dirty="0" smtClean="0"/>
            <a:t>PAE</a:t>
          </a:r>
          <a:endParaRPr lang="zh-CN" altLang="en-US" dirty="0"/>
        </a:p>
      </dgm:t>
    </dgm:pt>
    <dgm:pt modelId="{47EBDDF8-0D58-4C2D-8254-AF8A67841444}" type="parTrans" cxnId="{E7597FF3-3857-41B9-BFB7-414D37D7DCC8}">
      <dgm:prSet/>
      <dgm:spPr/>
      <dgm:t>
        <a:bodyPr/>
        <a:lstStyle/>
        <a:p>
          <a:endParaRPr lang="zh-CN" altLang="en-US"/>
        </a:p>
      </dgm:t>
    </dgm:pt>
    <dgm:pt modelId="{5FEE9332-F06C-483D-90DF-044CC573A4C4}" type="sibTrans" cxnId="{E7597FF3-3857-41B9-BFB7-414D37D7DCC8}">
      <dgm:prSet/>
      <dgm:spPr/>
      <dgm:t>
        <a:bodyPr/>
        <a:lstStyle/>
        <a:p>
          <a:endParaRPr lang="zh-CN" altLang="en-US"/>
        </a:p>
      </dgm:t>
    </dgm:pt>
    <dgm:pt modelId="{8BD65638-351D-4588-8971-601457FD7AB8}">
      <dgm:prSet phldrT="[文本]"/>
      <dgm:spPr/>
      <dgm:t>
        <a:bodyPr/>
        <a:lstStyle/>
        <a:p>
          <a:r>
            <a:rPr lang="en-US" altLang="zh-CN" dirty="0" smtClean="0"/>
            <a:t>Autoencoder</a:t>
          </a:r>
          <a:endParaRPr lang="zh-CN" altLang="en-US" dirty="0"/>
        </a:p>
      </dgm:t>
    </dgm:pt>
    <dgm:pt modelId="{CE73BC80-D4E8-43FA-9EEE-AC605490793F}" type="parTrans" cxnId="{A162819C-4A95-470C-8615-ED8A9DBE3437}">
      <dgm:prSet/>
      <dgm:spPr/>
      <dgm:t>
        <a:bodyPr/>
        <a:lstStyle/>
        <a:p>
          <a:endParaRPr lang="zh-CN" altLang="en-US"/>
        </a:p>
      </dgm:t>
    </dgm:pt>
    <dgm:pt modelId="{B5AE2F3B-4B54-4E71-B5CB-F0ECD77B8D45}" type="sibTrans" cxnId="{A162819C-4A95-470C-8615-ED8A9DBE3437}">
      <dgm:prSet/>
      <dgm:spPr/>
      <dgm:t>
        <a:bodyPr/>
        <a:lstStyle/>
        <a:p>
          <a:endParaRPr lang="zh-CN" altLang="en-US"/>
        </a:p>
      </dgm:t>
    </dgm:pt>
    <dgm:pt modelId="{0B88DC8D-BF30-4492-A539-2D1D7C2DCF08}">
      <dgm:prSet phldrT="[文本]"/>
      <dgm:spPr/>
      <dgm:t>
        <a:bodyPr/>
        <a:lstStyle/>
        <a:p>
          <a:r>
            <a:rPr lang="en-US" altLang="zh-CN" dirty="0" smtClean="0"/>
            <a:t>DL</a:t>
          </a:r>
          <a:endParaRPr lang="zh-CN" altLang="en-US" dirty="0"/>
        </a:p>
      </dgm:t>
    </dgm:pt>
    <dgm:pt modelId="{8096604F-88C8-43EE-B1C7-801984AFF9D8}" type="parTrans" cxnId="{72AE78DA-C87B-4C2C-947A-4A6F6D491501}">
      <dgm:prSet/>
      <dgm:spPr/>
      <dgm:t>
        <a:bodyPr/>
        <a:lstStyle/>
        <a:p>
          <a:endParaRPr lang="zh-CN" altLang="en-US"/>
        </a:p>
      </dgm:t>
    </dgm:pt>
    <dgm:pt modelId="{3AF16377-9C44-413A-80BF-FF1F8A930695}" type="sibTrans" cxnId="{72AE78DA-C87B-4C2C-947A-4A6F6D491501}">
      <dgm:prSet/>
      <dgm:spPr/>
      <dgm:t>
        <a:bodyPr/>
        <a:lstStyle/>
        <a:p>
          <a:endParaRPr lang="zh-CN" altLang="en-US"/>
        </a:p>
      </dgm:t>
    </dgm:pt>
    <dgm:pt modelId="{E767751C-5172-426A-B5AC-7CFB5CF6FA6A}">
      <dgm:prSet phldrT="[文本]"/>
      <dgm:spPr>
        <a:solidFill>
          <a:schemeClr val="accent3">
            <a:lumMod val="60000"/>
            <a:lumOff val="40000"/>
            <a:alpha val="90000"/>
          </a:schemeClr>
        </a:solidFill>
      </dgm:spPr>
      <dgm:t>
        <a:bodyPr/>
        <a:lstStyle/>
        <a:p>
          <a:r>
            <a:rPr lang="en-US" altLang="zh-CN" dirty="0" smtClean="0"/>
            <a:t>Background </a:t>
          </a:r>
          <a:endParaRPr lang="zh-CN" altLang="en-US" dirty="0"/>
        </a:p>
      </dgm:t>
    </dgm:pt>
    <dgm:pt modelId="{DA191701-23AB-4038-ABCC-90D5DA1670E9}" type="parTrans" cxnId="{B98432B2-48A2-44A8-8DC3-BB0F3B427D43}">
      <dgm:prSet/>
      <dgm:spPr/>
      <dgm:t>
        <a:bodyPr/>
        <a:lstStyle/>
        <a:p>
          <a:endParaRPr lang="zh-CN" altLang="en-US"/>
        </a:p>
      </dgm:t>
    </dgm:pt>
    <dgm:pt modelId="{609547E3-5B11-4EDC-A776-32685B6480DF}" type="sibTrans" cxnId="{B98432B2-48A2-44A8-8DC3-BB0F3B427D43}">
      <dgm:prSet/>
      <dgm:spPr/>
      <dgm:t>
        <a:bodyPr/>
        <a:lstStyle/>
        <a:p>
          <a:endParaRPr lang="zh-CN" altLang="en-US"/>
        </a:p>
      </dgm:t>
    </dgm:pt>
    <dgm:pt modelId="{A2147DE7-46E1-4A9E-9E94-8F5A74870654}">
      <dgm:prSet phldrT="[文本]"/>
      <dgm:spPr>
        <a:solidFill>
          <a:schemeClr val="accent3">
            <a:lumMod val="60000"/>
            <a:lumOff val="40000"/>
            <a:alpha val="90000"/>
          </a:schemeClr>
        </a:solidFill>
      </dgm:spPr>
      <dgm:t>
        <a:bodyPr/>
        <a:lstStyle/>
        <a:p>
          <a:r>
            <a:rPr lang="en-US" altLang="zh-CN" dirty="0" smtClean="0"/>
            <a:t>Models</a:t>
          </a:r>
          <a:endParaRPr lang="zh-CN" altLang="en-US" dirty="0"/>
        </a:p>
      </dgm:t>
    </dgm:pt>
    <dgm:pt modelId="{47F3B2A3-5938-49EF-BC07-E626E973FE4F}" type="parTrans" cxnId="{76C434AD-7C35-4CE6-9B95-6416FB0664FA}">
      <dgm:prSet/>
      <dgm:spPr/>
      <dgm:t>
        <a:bodyPr/>
        <a:lstStyle/>
        <a:p>
          <a:endParaRPr lang="zh-CN" altLang="en-US"/>
        </a:p>
      </dgm:t>
    </dgm:pt>
    <dgm:pt modelId="{09A81DF7-3B99-4BB7-84F9-84378D7CEF36}" type="sibTrans" cxnId="{76C434AD-7C35-4CE6-9B95-6416FB0664FA}">
      <dgm:prSet/>
      <dgm:spPr/>
      <dgm:t>
        <a:bodyPr/>
        <a:lstStyle/>
        <a:p>
          <a:endParaRPr lang="zh-CN" altLang="en-US"/>
        </a:p>
      </dgm:t>
    </dgm:pt>
    <dgm:pt modelId="{404CC9AA-D64E-49A1-B9DE-D43688ACCC0F}">
      <dgm:prSet phldrT="[文本]"/>
      <dgm:spPr/>
      <dgm:t>
        <a:bodyPr/>
        <a:lstStyle/>
        <a:p>
          <a:r>
            <a:rPr lang="en-US" altLang="zh-CN" dirty="0" smtClean="0"/>
            <a:t>RS</a:t>
          </a:r>
          <a:endParaRPr lang="zh-CN" altLang="en-US" dirty="0"/>
        </a:p>
      </dgm:t>
    </dgm:pt>
    <dgm:pt modelId="{7F358D95-0F14-49FE-B671-BD18B7154858}" type="parTrans" cxnId="{751D1582-BCFC-4A7D-8C98-DD7082D7A22A}">
      <dgm:prSet/>
      <dgm:spPr/>
      <dgm:t>
        <a:bodyPr/>
        <a:lstStyle/>
        <a:p>
          <a:endParaRPr lang="zh-CN" altLang="en-US"/>
        </a:p>
      </dgm:t>
    </dgm:pt>
    <dgm:pt modelId="{EF156AE9-0928-44C9-8D13-EB0BDAE26508}" type="sibTrans" cxnId="{751D1582-BCFC-4A7D-8C98-DD7082D7A22A}">
      <dgm:prSet/>
      <dgm:spPr/>
      <dgm:t>
        <a:bodyPr/>
        <a:lstStyle/>
        <a:p>
          <a:endParaRPr lang="zh-CN" altLang="en-US"/>
        </a:p>
      </dgm:t>
    </dgm:pt>
    <dgm:pt modelId="{63616410-9A0C-47BF-953F-9752D434FDF0}">
      <dgm:prSet phldrT="[文本]"/>
      <dgm:spPr/>
      <dgm:t>
        <a:bodyPr/>
        <a:lstStyle/>
        <a:p>
          <a:r>
            <a:rPr lang="en-US" altLang="zh-CN" dirty="0" smtClean="0"/>
            <a:t>Content-based</a:t>
          </a:r>
          <a:endParaRPr lang="zh-CN" altLang="en-US" dirty="0"/>
        </a:p>
      </dgm:t>
    </dgm:pt>
    <dgm:pt modelId="{A157C43B-6979-4747-A586-8017B00A2730}" type="parTrans" cxnId="{A2DA640E-A064-4297-8C59-3D9390B6CAE0}">
      <dgm:prSet/>
      <dgm:spPr/>
      <dgm:t>
        <a:bodyPr/>
        <a:lstStyle/>
        <a:p>
          <a:endParaRPr lang="zh-CN" altLang="en-US"/>
        </a:p>
      </dgm:t>
    </dgm:pt>
    <dgm:pt modelId="{166526A8-BBB2-49D0-BD22-D96854AE1882}" type="sibTrans" cxnId="{A2DA640E-A064-4297-8C59-3D9390B6CAE0}">
      <dgm:prSet/>
      <dgm:spPr/>
      <dgm:t>
        <a:bodyPr/>
        <a:lstStyle/>
        <a:p>
          <a:endParaRPr lang="zh-CN" altLang="en-US"/>
        </a:p>
      </dgm:t>
    </dgm:pt>
    <dgm:pt modelId="{689AABE0-27B2-4276-97FA-2C01B2865475}">
      <dgm:prSet phldrT="[文本]"/>
      <dgm:spPr/>
      <dgm:t>
        <a:bodyPr/>
        <a:lstStyle/>
        <a:p>
          <a:r>
            <a:rPr lang="en-US" altLang="zh-CN" dirty="0" smtClean="0"/>
            <a:t>Parallel AE</a:t>
          </a:r>
          <a:endParaRPr lang="zh-CN" altLang="en-US" dirty="0"/>
        </a:p>
      </dgm:t>
    </dgm:pt>
    <dgm:pt modelId="{DC9915A6-EEF4-4BCE-8FED-08B74839F97F}" type="parTrans" cxnId="{FEB51BED-D569-4E38-BB51-D7A805F5F16C}">
      <dgm:prSet/>
      <dgm:spPr/>
      <dgm:t>
        <a:bodyPr/>
        <a:lstStyle/>
        <a:p>
          <a:endParaRPr lang="zh-CN" altLang="en-US"/>
        </a:p>
      </dgm:t>
    </dgm:pt>
    <dgm:pt modelId="{929D60A4-F246-4150-AB96-DB7A1DC86826}" type="sibTrans" cxnId="{FEB51BED-D569-4E38-BB51-D7A805F5F16C}">
      <dgm:prSet/>
      <dgm:spPr/>
      <dgm:t>
        <a:bodyPr/>
        <a:lstStyle/>
        <a:p>
          <a:endParaRPr lang="zh-CN" altLang="en-US"/>
        </a:p>
      </dgm:t>
    </dgm:pt>
    <dgm:pt modelId="{BA76985B-99E7-4941-A834-84B79FA63570}">
      <dgm:prSet phldrT="[文本]"/>
      <dgm:spPr/>
      <dgm:t>
        <a:bodyPr/>
        <a:lstStyle/>
        <a:p>
          <a:r>
            <a:rPr lang="en-US" altLang="zh-CN" dirty="0" smtClean="0"/>
            <a:t>Neural Network</a:t>
          </a:r>
          <a:endParaRPr lang="zh-CN" altLang="en-US" dirty="0"/>
        </a:p>
      </dgm:t>
    </dgm:pt>
    <dgm:pt modelId="{A69DC0AB-210C-48C1-A551-8A96F9CC544E}" type="parTrans" cxnId="{D0B31306-967E-45CF-9A7C-C8008A9243C8}">
      <dgm:prSet/>
      <dgm:spPr/>
      <dgm:t>
        <a:bodyPr/>
        <a:lstStyle/>
        <a:p>
          <a:endParaRPr lang="zh-CN" altLang="en-US"/>
        </a:p>
      </dgm:t>
    </dgm:pt>
    <dgm:pt modelId="{4B09D3C8-B100-43A0-9D87-526E2A98BEE5}" type="sibTrans" cxnId="{D0B31306-967E-45CF-9A7C-C8008A9243C8}">
      <dgm:prSet/>
      <dgm:spPr/>
      <dgm:t>
        <a:bodyPr/>
        <a:lstStyle/>
        <a:p>
          <a:endParaRPr lang="zh-CN" altLang="en-US"/>
        </a:p>
      </dgm:t>
    </dgm:pt>
    <dgm:pt modelId="{25A56D61-0F33-4F22-A77F-25B42AC19FF9}">
      <dgm:prSet phldrT="[文本]"/>
      <dgm:spPr>
        <a:solidFill>
          <a:schemeClr val="accent3">
            <a:lumMod val="60000"/>
            <a:lumOff val="40000"/>
            <a:alpha val="90000"/>
          </a:schemeClr>
        </a:solidFill>
      </dgm:spPr>
      <dgm:t>
        <a:bodyPr/>
        <a:lstStyle/>
        <a:p>
          <a:r>
            <a:rPr lang="en-US" altLang="zh-CN" dirty="0" smtClean="0"/>
            <a:t>Application</a:t>
          </a:r>
          <a:endParaRPr lang="zh-CN" altLang="en-US" dirty="0"/>
        </a:p>
      </dgm:t>
    </dgm:pt>
    <dgm:pt modelId="{13E99134-D72C-469D-AFC7-6825C2EE801F}" type="parTrans" cxnId="{BF8539F6-F8F7-42DD-9B6F-B461081650E7}">
      <dgm:prSet/>
      <dgm:spPr/>
      <dgm:t>
        <a:bodyPr/>
        <a:lstStyle/>
        <a:p>
          <a:endParaRPr lang="zh-CN" altLang="en-US"/>
        </a:p>
      </dgm:t>
    </dgm:pt>
    <dgm:pt modelId="{AD021012-33C6-402A-8358-92E669748057}" type="sibTrans" cxnId="{BF8539F6-F8F7-42DD-9B6F-B461081650E7}">
      <dgm:prSet/>
      <dgm:spPr/>
      <dgm:t>
        <a:bodyPr/>
        <a:lstStyle/>
        <a:p>
          <a:endParaRPr lang="zh-CN" altLang="en-US"/>
        </a:p>
      </dgm:t>
    </dgm:pt>
    <dgm:pt modelId="{076019C0-82A5-48F4-A67D-DBEA2BC0B2AB}">
      <dgm:prSet phldrT="[文本]"/>
      <dgm:spPr/>
      <dgm:t>
        <a:bodyPr/>
        <a:lstStyle/>
        <a:p>
          <a:r>
            <a:rPr lang="en-US" altLang="zh-CN" dirty="0" smtClean="0"/>
            <a:t>ML</a:t>
          </a:r>
          <a:endParaRPr lang="zh-CN" altLang="en-US" dirty="0"/>
        </a:p>
      </dgm:t>
    </dgm:pt>
    <dgm:pt modelId="{549B3B6A-3F02-4E7C-A2EA-648960B75855}" type="parTrans" cxnId="{667DC053-6A5D-4B61-AE54-595BB6211DE3}">
      <dgm:prSet/>
      <dgm:spPr/>
      <dgm:t>
        <a:bodyPr/>
        <a:lstStyle/>
        <a:p>
          <a:endParaRPr lang="zh-CN" altLang="en-US"/>
        </a:p>
      </dgm:t>
    </dgm:pt>
    <dgm:pt modelId="{60247CA8-A36E-492E-91AA-0170EDFB2813}" type="sibTrans" cxnId="{667DC053-6A5D-4B61-AE54-595BB6211DE3}">
      <dgm:prSet/>
      <dgm:spPr/>
      <dgm:t>
        <a:bodyPr/>
        <a:lstStyle/>
        <a:p>
          <a:endParaRPr lang="zh-CN" altLang="en-US"/>
        </a:p>
      </dgm:t>
    </dgm:pt>
    <dgm:pt modelId="{CC43ECDA-ED56-4A14-97D6-B0497F05D00C}">
      <dgm:prSet phldrT="[文本]"/>
      <dgm:spPr/>
      <dgm:t>
        <a:bodyPr/>
        <a:lstStyle/>
        <a:p>
          <a:r>
            <a:rPr lang="en-US" altLang="zh-CN" dirty="0" smtClean="0"/>
            <a:t>Introduction</a:t>
          </a:r>
          <a:endParaRPr lang="zh-CN" altLang="en-US" dirty="0"/>
        </a:p>
      </dgm:t>
    </dgm:pt>
    <dgm:pt modelId="{03F40D80-A486-40B0-A7ED-FD7D7F1CC9EE}" type="parTrans" cxnId="{C0EB6235-531A-4126-A094-951E614A9FB6}">
      <dgm:prSet/>
      <dgm:spPr/>
      <dgm:t>
        <a:bodyPr/>
        <a:lstStyle/>
        <a:p>
          <a:endParaRPr lang="zh-CN" altLang="en-US"/>
        </a:p>
      </dgm:t>
    </dgm:pt>
    <dgm:pt modelId="{2D94BC0F-CFAF-4B10-BD8F-63A29A3B964F}" type="sibTrans" cxnId="{C0EB6235-531A-4126-A094-951E614A9FB6}">
      <dgm:prSet/>
      <dgm:spPr/>
      <dgm:t>
        <a:bodyPr/>
        <a:lstStyle/>
        <a:p>
          <a:endParaRPr lang="zh-CN" altLang="en-US"/>
        </a:p>
      </dgm:t>
    </dgm:pt>
    <dgm:pt modelId="{794831DF-FDC4-46EC-A352-36FBD3F6F3FA}">
      <dgm:prSet phldrT="[文本]"/>
      <dgm:spPr/>
      <dgm:t>
        <a:bodyPr/>
        <a:lstStyle/>
        <a:p>
          <a:r>
            <a:rPr lang="en-US" altLang="zh-CN" dirty="0" smtClean="0"/>
            <a:t>category</a:t>
          </a:r>
          <a:endParaRPr lang="zh-CN" altLang="en-US" dirty="0"/>
        </a:p>
      </dgm:t>
    </dgm:pt>
    <dgm:pt modelId="{DA4217E1-DEBB-42F7-AF25-E6B0C243183C}" type="parTrans" cxnId="{3CBEA287-12F1-4CAD-98D9-88D6E691C3E5}">
      <dgm:prSet/>
      <dgm:spPr/>
      <dgm:t>
        <a:bodyPr/>
        <a:lstStyle/>
        <a:p>
          <a:endParaRPr lang="zh-CN" altLang="en-US"/>
        </a:p>
      </dgm:t>
    </dgm:pt>
    <dgm:pt modelId="{FB257A7A-ECBF-4BB5-B72A-1F3E8EC9273C}" type="sibTrans" cxnId="{3CBEA287-12F1-4CAD-98D9-88D6E691C3E5}">
      <dgm:prSet/>
      <dgm:spPr/>
      <dgm:t>
        <a:bodyPr/>
        <a:lstStyle/>
        <a:p>
          <a:endParaRPr lang="zh-CN" altLang="en-US"/>
        </a:p>
      </dgm:t>
    </dgm:pt>
    <dgm:pt modelId="{8BD5B6EF-82F2-486C-96BA-6A195E5D7E3F}">
      <dgm:prSet phldrT="[文本]"/>
      <dgm:spPr/>
      <dgm:t>
        <a:bodyPr/>
        <a:lstStyle/>
        <a:p>
          <a:r>
            <a:rPr lang="en-US" b="0" i="0" dirty="0" smtClean="0"/>
            <a:t>Collaborative Filtering </a:t>
          </a:r>
          <a:endParaRPr lang="zh-CN" altLang="en-US" dirty="0"/>
        </a:p>
      </dgm:t>
    </dgm:pt>
    <dgm:pt modelId="{D6A7D334-D929-410F-9D8D-20F4B030C6AE}" type="parTrans" cxnId="{AC3BD90F-2AE8-4D0A-8655-9E5094C96037}">
      <dgm:prSet/>
      <dgm:spPr/>
      <dgm:t>
        <a:bodyPr/>
        <a:lstStyle/>
        <a:p>
          <a:endParaRPr lang="zh-CN" altLang="en-US"/>
        </a:p>
      </dgm:t>
    </dgm:pt>
    <dgm:pt modelId="{5FC32989-51FC-406E-917D-9DDADE7F52D7}" type="sibTrans" cxnId="{AC3BD90F-2AE8-4D0A-8655-9E5094C96037}">
      <dgm:prSet/>
      <dgm:spPr/>
      <dgm:t>
        <a:bodyPr/>
        <a:lstStyle/>
        <a:p>
          <a:endParaRPr lang="zh-CN" altLang="en-US"/>
        </a:p>
      </dgm:t>
    </dgm:pt>
    <dgm:pt modelId="{5473CDCC-385F-4424-B8CD-EA97CFD747AA}" type="pres">
      <dgm:prSet presAssocID="{F8DB25E7-77F1-45DA-ADA7-6D1E6A809D5B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82E39BC-DCAE-4805-9469-DEDE20F33F19}" type="pres">
      <dgm:prSet presAssocID="{316DC62F-986C-4158-B2B4-56437501A9FE}" presName="composite" presStyleCnt="0"/>
      <dgm:spPr/>
    </dgm:pt>
    <dgm:pt modelId="{B608235F-FEE8-47E9-82EE-C340A8E99F6F}" type="pres">
      <dgm:prSet presAssocID="{316DC62F-986C-4158-B2B4-56437501A9FE}" presName="parentText" presStyleLbl="alignNode1" presStyleIdx="0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8016753-DD1A-4651-8AE5-EDFE7C45CF10}" type="pres">
      <dgm:prSet presAssocID="{316DC62F-986C-4158-B2B4-56437501A9FE}" presName="descendantText" presStyleLbl="alignAcc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D2F2111-69B8-4559-8C29-F1B9D3DA9B2B}" type="pres">
      <dgm:prSet presAssocID="{5FEE9332-F06C-483D-90DF-044CC573A4C4}" presName="sp" presStyleCnt="0"/>
      <dgm:spPr/>
    </dgm:pt>
    <dgm:pt modelId="{18CF83DE-FA6D-4366-8597-965DB147A509}" type="pres">
      <dgm:prSet presAssocID="{076019C0-82A5-48F4-A67D-DBEA2BC0B2AB}" presName="composite" presStyleCnt="0"/>
      <dgm:spPr/>
    </dgm:pt>
    <dgm:pt modelId="{B3822695-4A98-4C3D-9BCA-5818BD3AB0B0}" type="pres">
      <dgm:prSet presAssocID="{076019C0-82A5-48F4-A67D-DBEA2BC0B2AB}" presName="parentText" presStyleLbl="alignNode1" presStyleIdx="1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55E5617-859E-4F72-BF46-2500351DABB7}" type="pres">
      <dgm:prSet presAssocID="{076019C0-82A5-48F4-A67D-DBEA2BC0B2AB}" presName="descendantText" presStyleLbl="alignAcc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D78AA38-F835-4BA4-BE35-6E2699A87A11}" type="pres">
      <dgm:prSet presAssocID="{60247CA8-A36E-492E-91AA-0170EDFB2813}" presName="sp" presStyleCnt="0"/>
      <dgm:spPr/>
    </dgm:pt>
    <dgm:pt modelId="{AEED64B4-B47C-45DD-9677-F63E49E2626F}" type="pres">
      <dgm:prSet presAssocID="{0B88DC8D-BF30-4492-A539-2D1D7C2DCF08}" presName="composite" presStyleCnt="0"/>
      <dgm:spPr/>
    </dgm:pt>
    <dgm:pt modelId="{78C08D2D-DFB8-46ED-9351-6CCA9B5DE9A6}" type="pres">
      <dgm:prSet presAssocID="{0B88DC8D-BF30-4492-A539-2D1D7C2DCF08}" presName="parentText" presStyleLbl="alignNode1" presStyleIdx="2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DFDF838-E056-447C-B388-600590FAC4F3}" type="pres">
      <dgm:prSet presAssocID="{0B88DC8D-BF30-4492-A539-2D1D7C2DCF08}" presName="descendantText" presStyleLbl="alignAcc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755BDD4-7912-4A48-A215-24F3F1598711}" type="pres">
      <dgm:prSet presAssocID="{3AF16377-9C44-413A-80BF-FF1F8A930695}" presName="sp" presStyleCnt="0"/>
      <dgm:spPr/>
    </dgm:pt>
    <dgm:pt modelId="{2DAB4FEA-7F86-4EC1-978E-BF1708D89395}" type="pres">
      <dgm:prSet presAssocID="{404CC9AA-D64E-49A1-B9DE-D43688ACCC0F}" presName="composite" presStyleCnt="0"/>
      <dgm:spPr/>
    </dgm:pt>
    <dgm:pt modelId="{A326F605-8FB9-45C4-AF8B-195C773AE432}" type="pres">
      <dgm:prSet presAssocID="{404CC9AA-D64E-49A1-B9DE-D43688ACCC0F}" presName="parentText" presStyleLbl="alignNode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9DA7222-AAF7-4C76-9FA6-AF9421A36D62}" type="pres">
      <dgm:prSet presAssocID="{404CC9AA-D64E-49A1-B9DE-D43688ACCC0F}" presName="descendantText" presStyleLbl="alignAcc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6C57B8ED-5ABF-4C70-A21B-6E17FE5CE3FD}" type="presOf" srcId="{BA76985B-99E7-4941-A834-84B79FA63570}" destId="{38016753-DD1A-4651-8AE5-EDFE7C45CF10}" srcOrd="0" destOrd="0" presId="urn:microsoft.com/office/officeart/2005/8/layout/chevron2"/>
    <dgm:cxn modelId="{76C434AD-7C35-4CE6-9B95-6416FB0664FA}" srcId="{0B88DC8D-BF30-4492-A539-2D1D7C2DCF08}" destId="{A2147DE7-46E1-4A9E-9E94-8F5A74870654}" srcOrd="1" destOrd="0" parTransId="{47F3B2A3-5938-49EF-BC07-E626E973FE4F}" sibTransId="{09A81DF7-3B99-4BB7-84F9-84378D7CEF36}"/>
    <dgm:cxn modelId="{45B17C83-DBC6-45B3-B1CD-ABEB3088FA73}" type="presOf" srcId="{404CC9AA-D64E-49A1-B9DE-D43688ACCC0F}" destId="{A326F605-8FB9-45C4-AF8B-195C773AE432}" srcOrd="0" destOrd="0" presId="urn:microsoft.com/office/officeart/2005/8/layout/chevron2"/>
    <dgm:cxn modelId="{E7597FF3-3857-41B9-BFB7-414D37D7DCC8}" srcId="{F8DB25E7-77F1-45DA-ADA7-6D1E6A809D5B}" destId="{316DC62F-986C-4158-B2B4-56437501A9FE}" srcOrd="0" destOrd="0" parTransId="{47EBDDF8-0D58-4C2D-8254-AF8A67841444}" sibTransId="{5FEE9332-F06C-483D-90DF-044CC573A4C4}"/>
    <dgm:cxn modelId="{A162819C-4A95-470C-8615-ED8A9DBE3437}" srcId="{316DC62F-986C-4158-B2B4-56437501A9FE}" destId="{8BD65638-351D-4588-8971-601457FD7AB8}" srcOrd="1" destOrd="0" parTransId="{CE73BC80-D4E8-43FA-9EEE-AC605490793F}" sibTransId="{B5AE2F3B-4B54-4E71-B5CB-F0ECD77B8D45}"/>
    <dgm:cxn modelId="{9A1053C5-817B-4C03-87D8-2A020316C6C1}" type="presOf" srcId="{689AABE0-27B2-4276-97FA-2C01B2865475}" destId="{38016753-DD1A-4651-8AE5-EDFE7C45CF10}" srcOrd="0" destOrd="2" presId="urn:microsoft.com/office/officeart/2005/8/layout/chevron2"/>
    <dgm:cxn modelId="{40BA2474-4221-49D2-8A35-55A26ECA394F}" type="presOf" srcId="{F8DB25E7-77F1-45DA-ADA7-6D1E6A809D5B}" destId="{5473CDCC-385F-4424-B8CD-EA97CFD747AA}" srcOrd="0" destOrd="0" presId="urn:microsoft.com/office/officeart/2005/8/layout/chevron2"/>
    <dgm:cxn modelId="{C0EB6235-531A-4126-A094-951E614A9FB6}" srcId="{076019C0-82A5-48F4-A67D-DBEA2BC0B2AB}" destId="{CC43ECDA-ED56-4A14-97D6-B0497F05D00C}" srcOrd="0" destOrd="0" parTransId="{03F40D80-A486-40B0-A7ED-FD7D7F1CC9EE}" sibTransId="{2D94BC0F-CFAF-4B10-BD8F-63A29A3B964F}"/>
    <dgm:cxn modelId="{5E76624E-1622-4292-A856-3FC09928606F}" type="presOf" srcId="{076019C0-82A5-48F4-A67D-DBEA2BC0B2AB}" destId="{B3822695-4A98-4C3D-9BCA-5818BD3AB0B0}" srcOrd="0" destOrd="0" presId="urn:microsoft.com/office/officeart/2005/8/layout/chevron2"/>
    <dgm:cxn modelId="{AC3BD90F-2AE8-4D0A-8655-9E5094C96037}" srcId="{404CC9AA-D64E-49A1-B9DE-D43688ACCC0F}" destId="{8BD5B6EF-82F2-486C-96BA-6A195E5D7E3F}" srcOrd="1" destOrd="0" parTransId="{D6A7D334-D929-410F-9D8D-20F4B030C6AE}" sibTransId="{5FC32989-51FC-406E-917D-9DDADE7F52D7}"/>
    <dgm:cxn modelId="{B75B8422-3126-455B-A80A-144C23FBAE5C}" type="presOf" srcId="{0B88DC8D-BF30-4492-A539-2D1D7C2DCF08}" destId="{78C08D2D-DFB8-46ED-9351-6CCA9B5DE9A6}" srcOrd="0" destOrd="0" presId="urn:microsoft.com/office/officeart/2005/8/layout/chevron2"/>
    <dgm:cxn modelId="{6D80C1E6-CAD8-4799-B45B-3E06AD63CF5A}" type="presOf" srcId="{794831DF-FDC4-46EC-A352-36FBD3F6F3FA}" destId="{355E5617-859E-4F72-BF46-2500351DABB7}" srcOrd="0" destOrd="1" presId="urn:microsoft.com/office/officeart/2005/8/layout/chevron2"/>
    <dgm:cxn modelId="{C720EC2F-42AF-46D8-A697-A20E1BAEEF5E}" type="presOf" srcId="{316DC62F-986C-4158-B2B4-56437501A9FE}" destId="{B608235F-FEE8-47E9-82EE-C340A8E99F6F}" srcOrd="0" destOrd="0" presId="urn:microsoft.com/office/officeart/2005/8/layout/chevron2"/>
    <dgm:cxn modelId="{72AE78DA-C87B-4C2C-947A-4A6F6D491501}" srcId="{F8DB25E7-77F1-45DA-ADA7-6D1E6A809D5B}" destId="{0B88DC8D-BF30-4492-A539-2D1D7C2DCF08}" srcOrd="2" destOrd="0" parTransId="{8096604F-88C8-43EE-B1C7-801984AFF9D8}" sibTransId="{3AF16377-9C44-413A-80BF-FF1F8A930695}"/>
    <dgm:cxn modelId="{BFA2B027-E87E-45D1-AECC-D6E4E7353C5A}" type="presOf" srcId="{8BD5B6EF-82F2-486C-96BA-6A195E5D7E3F}" destId="{C9DA7222-AAF7-4C76-9FA6-AF9421A36D62}" srcOrd="0" destOrd="1" presId="urn:microsoft.com/office/officeart/2005/8/layout/chevron2"/>
    <dgm:cxn modelId="{D0B31306-967E-45CF-9A7C-C8008A9243C8}" srcId="{316DC62F-986C-4158-B2B4-56437501A9FE}" destId="{BA76985B-99E7-4941-A834-84B79FA63570}" srcOrd="0" destOrd="0" parTransId="{A69DC0AB-210C-48C1-A551-8A96F9CC544E}" sibTransId="{4B09D3C8-B100-43A0-9D87-526E2A98BEE5}"/>
    <dgm:cxn modelId="{667DC053-6A5D-4B61-AE54-595BB6211DE3}" srcId="{F8DB25E7-77F1-45DA-ADA7-6D1E6A809D5B}" destId="{076019C0-82A5-48F4-A67D-DBEA2BC0B2AB}" srcOrd="1" destOrd="0" parTransId="{549B3B6A-3F02-4E7C-A2EA-648960B75855}" sibTransId="{60247CA8-A36E-492E-91AA-0170EDFB2813}"/>
    <dgm:cxn modelId="{797EDF6E-3EAC-4718-8134-33D47D87251C}" type="presOf" srcId="{A2147DE7-46E1-4A9E-9E94-8F5A74870654}" destId="{DDFDF838-E056-447C-B388-600590FAC4F3}" srcOrd="0" destOrd="1" presId="urn:microsoft.com/office/officeart/2005/8/layout/chevron2"/>
    <dgm:cxn modelId="{92CDF739-8DD4-4CD2-82A6-E7B9B59E5C29}" type="presOf" srcId="{25A56D61-0F33-4F22-A77F-25B42AC19FF9}" destId="{DDFDF838-E056-447C-B388-600590FAC4F3}" srcOrd="0" destOrd="2" presId="urn:microsoft.com/office/officeart/2005/8/layout/chevron2"/>
    <dgm:cxn modelId="{3CBEA287-12F1-4CAD-98D9-88D6E691C3E5}" srcId="{076019C0-82A5-48F4-A67D-DBEA2BC0B2AB}" destId="{794831DF-FDC4-46EC-A352-36FBD3F6F3FA}" srcOrd="1" destOrd="0" parTransId="{DA4217E1-DEBB-42F7-AF25-E6B0C243183C}" sibTransId="{FB257A7A-ECBF-4BB5-B72A-1F3E8EC9273C}"/>
    <dgm:cxn modelId="{A2DA640E-A064-4297-8C59-3D9390B6CAE0}" srcId="{404CC9AA-D64E-49A1-B9DE-D43688ACCC0F}" destId="{63616410-9A0C-47BF-953F-9752D434FDF0}" srcOrd="0" destOrd="0" parTransId="{A157C43B-6979-4747-A586-8017B00A2730}" sibTransId="{166526A8-BBB2-49D0-BD22-D96854AE1882}"/>
    <dgm:cxn modelId="{751D1582-BCFC-4A7D-8C98-DD7082D7A22A}" srcId="{F8DB25E7-77F1-45DA-ADA7-6D1E6A809D5B}" destId="{404CC9AA-D64E-49A1-B9DE-D43688ACCC0F}" srcOrd="3" destOrd="0" parTransId="{7F358D95-0F14-49FE-B671-BD18B7154858}" sibTransId="{EF156AE9-0928-44C9-8D13-EB0BDAE26508}"/>
    <dgm:cxn modelId="{B98432B2-48A2-44A8-8DC3-BB0F3B427D43}" srcId="{0B88DC8D-BF30-4492-A539-2D1D7C2DCF08}" destId="{E767751C-5172-426A-B5AC-7CFB5CF6FA6A}" srcOrd="0" destOrd="0" parTransId="{DA191701-23AB-4038-ABCC-90D5DA1670E9}" sibTransId="{609547E3-5B11-4EDC-A776-32685B6480DF}"/>
    <dgm:cxn modelId="{D83187F5-6E16-4DF4-AABD-D9E69ABE81C5}" type="presOf" srcId="{CC43ECDA-ED56-4A14-97D6-B0497F05D00C}" destId="{355E5617-859E-4F72-BF46-2500351DABB7}" srcOrd="0" destOrd="0" presId="urn:microsoft.com/office/officeart/2005/8/layout/chevron2"/>
    <dgm:cxn modelId="{70C43C10-27C7-4BB5-939D-7A5B65F5BF1C}" type="presOf" srcId="{8BD65638-351D-4588-8971-601457FD7AB8}" destId="{38016753-DD1A-4651-8AE5-EDFE7C45CF10}" srcOrd="0" destOrd="1" presId="urn:microsoft.com/office/officeart/2005/8/layout/chevron2"/>
    <dgm:cxn modelId="{BF8539F6-F8F7-42DD-9B6F-B461081650E7}" srcId="{0B88DC8D-BF30-4492-A539-2D1D7C2DCF08}" destId="{25A56D61-0F33-4F22-A77F-25B42AC19FF9}" srcOrd="2" destOrd="0" parTransId="{13E99134-D72C-469D-AFC7-6825C2EE801F}" sibTransId="{AD021012-33C6-402A-8358-92E669748057}"/>
    <dgm:cxn modelId="{FC0BF5CC-29E1-4AFE-B9F1-66F087E02800}" type="presOf" srcId="{63616410-9A0C-47BF-953F-9752D434FDF0}" destId="{C9DA7222-AAF7-4C76-9FA6-AF9421A36D62}" srcOrd="0" destOrd="0" presId="urn:microsoft.com/office/officeart/2005/8/layout/chevron2"/>
    <dgm:cxn modelId="{FEB51BED-D569-4E38-BB51-D7A805F5F16C}" srcId="{316DC62F-986C-4158-B2B4-56437501A9FE}" destId="{689AABE0-27B2-4276-97FA-2C01B2865475}" srcOrd="2" destOrd="0" parTransId="{DC9915A6-EEF4-4BCE-8FED-08B74839F97F}" sibTransId="{929D60A4-F246-4150-AB96-DB7A1DC86826}"/>
    <dgm:cxn modelId="{EB98DFFC-4E9A-49C4-99AC-24FD1A1B2C8F}" type="presOf" srcId="{E767751C-5172-426A-B5AC-7CFB5CF6FA6A}" destId="{DDFDF838-E056-447C-B388-600590FAC4F3}" srcOrd="0" destOrd="0" presId="urn:microsoft.com/office/officeart/2005/8/layout/chevron2"/>
    <dgm:cxn modelId="{97471163-C22F-4CD6-BB30-8DE5516FF219}" type="presParOf" srcId="{5473CDCC-385F-4424-B8CD-EA97CFD747AA}" destId="{C82E39BC-DCAE-4805-9469-DEDE20F33F19}" srcOrd="0" destOrd="0" presId="urn:microsoft.com/office/officeart/2005/8/layout/chevron2"/>
    <dgm:cxn modelId="{EF773677-7640-410F-BF2C-0CB59404F436}" type="presParOf" srcId="{C82E39BC-DCAE-4805-9469-DEDE20F33F19}" destId="{B608235F-FEE8-47E9-82EE-C340A8E99F6F}" srcOrd="0" destOrd="0" presId="urn:microsoft.com/office/officeart/2005/8/layout/chevron2"/>
    <dgm:cxn modelId="{68806AAE-5441-4413-8A13-0AD8250B66C7}" type="presParOf" srcId="{C82E39BC-DCAE-4805-9469-DEDE20F33F19}" destId="{38016753-DD1A-4651-8AE5-EDFE7C45CF10}" srcOrd="1" destOrd="0" presId="urn:microsoft.com/office/officeart/2005/8/layout/chevron2"/>
    <dgm:cxn modelId="{68B5420F-A41B-448A-94DA-34AE49E35A88}" type="presParOf" srcId="{5473CDCC-385F-4424-B8CD-EA97CFD747AA}" destId="{AD2F2111-69B8-4559-8C29-F1B9D3DA9B2B}" srcOrd="1" destOrd="0" presId="urn:microsoft.com/office/officeart/2005/8/layout/chevron2"/>
    <dgm:cxn modelId="{A1964665-F237-4C25-BEE5-F7097E84A875}" type="presParOf" srcId="{5473CDCC-385F-4424-B8CD-EA97CFD747AA}" destId="{18CF83DE-FA6D-4366-8597-965DB147A509}" srcOrd="2" destOrd="0" presId="urn:microsoft.com/office/officeart/2005/8/layout/chevron2"/>
    <dgm:cxn modelId="{4A66FB8F-A3E9-4815-B8B2-A096B66EC414}" type="presParOf" srcId="{18CF83DE-FA6D-4366-8597-965DB147A509}" destId="{B3822695-4A98-4C3D-9BCA-5818BD3AB0B0}" srcOrd="0" destOrd="0" presId="urn:microsoft.com/office/officeart/2005/8/layout/chevron2"/>
    <dgm:cxn modelId="{9776A409-C4AF-4DE4-98AB-A528563C3C65}" type="presParOf" srcId="{18CF83DE-FA6D-4366-8597-965DB147A509}" destId="{355E5617-859E-4F72-BF46-2500351DABB7}" srcOrd="1" destOrd="0" presId="urn:microsoft.com/office/officeart/2005/8/layout/chevron2"/>
    <dgm:cxn modelId="{DE766550-A888-4A07-A9D1-FAB9AFD53989}" type="presParOf" srcId="{5473CDCC-385F-4424-B8CD-EA97CFD747AA}" destId="{BD78AA38-F835-4BA4-BE35-6E2699A87A11}" srcOrd="3" destOrd="0" presId="urn:microsoft.com/office/officeart/2005/8/layout/chevron2"/>
    <dgm:cxn modelId="{49161BC2-FD59-4876-9BF1-885604C73CDA}" type="presParOf" srcId="{5473CDCC-385F-4424-B8CD-EA97CFD747AA}" destId="{AEED64B4-B47C-45DD-9677-F63E49E2626F}" srcOrd="4" destOrd="0" presId="urn:microsoft.com/office/officeart/2005/8/layout/chevron2"/>
    <dgm:cxn modelId="{DACA5BFA-0CF2-4D59-9644-B7C33AABFB05}" type="presParOf" srcId="{AEED64B4-B47C-45DD-9677-F63E49E2626F}" destId="{78C08D2D-DFB8-46ED-9351-6CCA9B5DE9A6}" srcOrd="0" destOrd="0" presId="urn:microsoft.com/office/officeart/2005/8/layout/chevron2"/>
    <dgm:cxn modelId="{D9527778-0CFC-4D83-B90F-98BC197CEF4C}" type="presParOf" srcId="{AEED64B4-B47C-45DD-9677-F63E49E2626F}" destId="{DDFDF838-E056-447C-B388-600590FAC4F3}" srcOrd="1" destOrd="0" presId="urn:microsoft.com/office/officeart/2005/8/layout/chevron2"/>
    <dgm:cxn modelId="{3B43AE29-49B3-459C-80EA-89D4356AC5A1}" type="presParOf" srcId="{5473CDCC-385F-4424-B8CD-EA97CFD747AA}" destId="{5755BDD4-7912-4A48-A215-24F3F1598711}" srcOrd="5" destOrd="0" presId="urn:microsoft.com/office/officeart/2005/8/layout/chevron2"/>
    <dgm:cxn modelId="{C87CF093-CD58-4E36-A9CD-43142C44172D}" type="presParOf" srcId="{5473CDCC-385F-4424-B8CD-EA97CFD747AA}" destId="{2DAB4FEA-7F86-4EC1-978E-BF1708D89395}" srcOrd="6" destOrd="0" presId="urn:microsoft.com/office/officeart/2005/8/layout/chevron2"/>
    <dgm:cxn modelId="{B6E05DF7-8584-4852-932C-B501DAB8316B}" type="presParOf" srcId="{2DAB4FEA-7F86-4EC1-978E-BF1708D89395}" destId="{A326F605-8FB9-45C4-AF8B-195C773AE432}" srcOrd="0" destOrd="0" presId="urn:microsoft.com/office/officeart/2005/8/layout/chevron2"/>
    <dgm:cxn modelId="{5DA9B442-F2B2-42A2-92E2-7B3364F66DEE}" type="presParOf" srcId="{2DAB4FEA-7F86-4EC1-978E-BF1708D89395}" destId="{C9DA7222-AAF7-4C76-9FA6-AF9421A36D62}" srcOrd="1" destOrd="0" presId="urn:microsoft.com/office/officeart/2005/8/layout/chevron2"/>
  </dgm:cxnLst>
  <dgm:bg/>
  <dgm:whole/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F8DB25E7-77F1-45DA-ADA7-6D1E6A809D5B}" type="doc">
      <dgm:prSet loTypeId="urn:microsoft.com/office/officeart/2005/8/layout/chevron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316DC62F-986C-4158-B2B4-56437501A9FE}">
      <dgm:prSet phldrT="[文本]"/>
      <dgm:spPr/>
      <dgm:t>
        <a:bodyPr/>
        <a:lstStyle/>
        <a:p>
          <a:r>
            <a:rPr lang="en-US" altLang="zh-CN" dirty="0" smtClean="0"/>
            <a:t>PAE</a:t>
          </a:r>
          <a:endParaRPr lang="zh-CN" altLang="en-US" dirty="0"/>
        </a:p>
      </dgm:t>
    </dgm:pt>
    <dgm:pt modelId="{47EBDDF8-0D58-4C2D-8254-AF8A67841444}" type="parTrans" cxnId="{E7597FF3-3857-41B9-BFB7-414D37D7DCC8}">
      <dgm:prSet/>
      <dgm:spPr/>
      <dgm:t>
        <a:bodyPr/>
        <a:lstStyle/>
        <a:p>
          <a:endParaRPr lang="zh-CN" altLang="en-US"/>
        </a:p>
      </dgm:t>
    </dgm:pt>
    <dgm:pt modelId="{5FEE9332-F06C-483D-90DF-044CC573A4C4}" type="sibTrans" cxnId="{E7597FF3-3857-41B9-BFB7-414D37D7DCC8}">
      <dgm:prSet/>
      <dgm:spPr/>
      <dgm:t>
        <a:bodyPr/>
        <a:lstStyle/>
        <a:p>
          <a:endParaRPr lang="zh-CN" altLang="en-US"/>
        </a:p>
      </dgm:t>
    </dgm:pt>
    <dgm:pt modelId="{8BD65638-351D-4588-8971-601457FD7AB8}">
      <dgm:prSet phldrT="[文本]"/>
      <dgm:spPr/>
      <dgm:t>
        <a:bodyPr/>
        <a:lstStyle/>
        <a:p>
          <a:r>
            <a:rPr lang="en-US" altLang="zh-CN" dirty="0" smtClean="0"/>
            <a:t>Autoencoder</a:t>
          </a:r>
          <a:endParaRPr lang="zh-CN" altLang="en-US" dirty="0"/>
        </a:p>
      </dgm:t>
    </dgm:pt>
    <dgm:pt modelId="{CE73BC80-D4E8-43FA-9EEE-AC605490793F}" type="parTrans" cxnId="{A162819C-4A95-470C-8615-ED8A9DBE3437}">
      <dgm:prSet/>
      <dgm:spPr/>
      <dgm:t>
        <a:bodyPr/>
        <a:lstStyle/>
        <a:p>
          <a:endParaRPr lang="zh-CN" altLang="en-US"/>
        </a:p>
      </dgm:t>
    </dgm:pt>
    <dgm:pt modelId="{B5AE2F3B-4B54-4E71-B5CB-F0ECD77B8D45}" type="sibTrans" cxnId="{A162819C-4A95-470C-8615-ED8A9DBE3437}">
      <dgm:prSet/>
      <dgm:spPr/>
      <dgm:t>
        <a:bodyPr/>
        <a:lstStyle/>
        <a:p>
          <a:endParaRPr lang="zh-CN" altLang="en-US"/>
        </a:p>
      </dgm:t>
    </dgm:pt>
    <dgm:pt modelId="{0B88DC8D-BF30-4492-A539-2D1D7C2DCF08}">
      <dgm:prSet phldrT="[文本]"/>
      <dgm:spPr/>
      <dgm:t>
        <a:bodyPr/>
        <a:lstStyle/>
        <a:p>
          <a:r>
            <a:rPr lang="en-US" altLang="zh-CN" dirty="0" smtClean="0"/>
            <a:t>DL</a:t>
          </a:r>
          <a:endParaRPr lang="zh-CN" altLang="en-US" dirty="0"/>
        </a:p>
      </dgm:t>
    </dgm:pt>
    <dgm:pt modelId="{8096604F-88C8-43EE-B1C7-801984AFF9D8}" type="parTrans" cxnId="{72AE78DA-C87B-4C2C-947A-4A6F6D491501}">
      <dgm:prSet/>
      <dgm:spPr/>
      <dgm:t>
        <a:bodyPr/>
        <a:lstStyle/>
        <a:p>
          <a:endParaRPr lang="zh-CN" altLang="en-US"/>
        </a:p>
      </dgm:t>
    </dgm:pt>
    <dgm:pt modelId="{3AF16377-9C44-413A-80BF-FF1F8A930695}" type="sibTrans" cxnId="{72AE78DA-C87B-4C2C-947A-4A6F6D491501}">
      <dgm:prSet/>
      <dgm:spPr/>
      <dgm:t>
        <a:bodyPr/>
        <a:lstStyle/>
        <a:p>
          <a:endParaRPr lang="zh-CN" altLang="en-US"/>
        </a:p>
      </dgm:t>
    </dgm:pt>
    <dgm:pt modelId="{E767751C-5172-426A-B5AC-7CFB5CF6FA6A}">
      <dgm:prSet phldrT="[文本]"/>
      <dgm:spPr/>
      <dgm:t>
        <a:bodyPr/>
        <a:lstStyle/>
        <a:p>
          <a:r>
            <a:rPr lang="en-US" altLang="zh-CN" dirty="0" smtClean="0"/>
            <a:t>Background </a:t>
          </a:r>
          <a:endParaRPr lang="zh-CN" altLang="en-US" dirty="0"/>
        </a:p>
      </dgm:t>
    </dgm:pt>
    <dgm:pt modelId="{DA191701-23AB-4038-ABCC-90D5DA1670E9}" type="parTrans" cxnId="{B98432B2-48A2-44A8-8DC3-BB0F3B427D43}">
      <dgm:prSet/>
      <dgm:spPr/>
      <dgm:t>
        <a:bodyPr/>
        <a:lstStyle/>
        <a:p>
          <a:endParaRPr lang="zh-CN" altLang="en-US"/>
        </a:p>
      </dgm:t>
    </dgm:pt>
    <dgm:pt modelId="{609547E3-5B11-4EDC-A776-32685B6480DF}" type="sibTrans" cxnId="{B98432B2-48A2-44A8-8DC3-BB0F3B427D43}">
      <dgm:prSet/>
      <dgm:spPr/>
      <dgm:t>
        <a:bodyPr/>
        <a:lstStyle/>
        <a:p>
          <a:endParaRPr lang="zh-CN" altLang="en-US"/>
        </a:p>
      </dgm:t>
    </dgm:pt>
    <dgm:pt modelId="{A2147DE7-46E1-4A9E-9E94-8F5A74870654}">
      <dgm:prSet phldrT="[文本]"/>
      <dgm:spPr/>
      <dgm:t>
        <a:bodyPr/>
        <a:lstStyle/>
        <a:p>
          <a:r>
            <a:rPr lang="en-US" altLang="zh-CN" dirty="0" smtClean="0"/>
            <a:t>Models</a:t>
          </a:r>
          <a:endParaRPr lang="zh-CN" altLang="en-US" dirty="0"/>
        </a:p>
      </dgm:t>
    </dgm:pt>
    <dgm:pt modelId="{47F3B2A3-5938-49EF-BC07-E626E973FE4F}" type="parTrans" cxnId="{76C434AD-7C35-4CE6-9B95-6416FB0664FA}">
      <dgm:prSet/>
      <dgm:spPr/>
      <dgm:t>
        <a:bodyPr/>
        <a:lstStyle/>
        <a:p>
          <a:endParaRPr lang="zh-CN" altLang="en-US"/>
        </a:p>
      </dgm:t>
    </dgm:pt>
    <dgm:pt modelId="{09A81DF7-3B99-4BB7-84F9-84378D7CEF36}" type="sibTrans" cxnId="{76C434AD-7C35-4CE6-9B95-6416FB0664FA}">
      <dgm:prSet/>
      <dgm:spPr/>
      <dgm:t>
        <a:bodyPr/>
        <a:lstStyle/>
        <a:p>
          <a:endParaRPr lang="zh-CN" altLang="en-US"/>
        </a:p>
      </dgm:t>
    </dgm:pt>
    <dgm:pt modelId="{404CC9AA-D64E-49A1-B9DE-D43688ACCC0F}">
      <dgm:prSet phldrT="[文本]"/>
      <dgm:spPr/>
      <dgm:t>
        <a:bodyPr/>
        <a:lstStyle/>
        <a:p>
          <a:r>
            <a:rPr lang="en-US" altLang="zh-CN" dirty="0" smtClean="0"/>
            <a:t>RS</a:t>
          </a:r>
          <a:endParaRPr lang="zh-CN" altLang="en-US" dirty="0"/>
        </a:p>
      </dgm:t>
    </dgm:pt>
    <dgm:pt modelId="{7F358D95-0F14-49FE-B671-BD18B7154858}" type="parTrans" cxnId="{751D1582-BCFC-4A7D-8C98-DD7082D7A22A}">
      <dgm:prSet/>
      <dgm:spPr/>
      <dgm:t>
        <a:bodyPr/>
        <a:lstStyle/>
        <a:p>
          <a:endParaRPr lang="zh-CN" altLang="en-US"/>
        </a:p>
      </dgm:t>
    </dgm:pt>
    <dgm:pt modelId="{EF156AE9-0928-44C9-8D13-EB0BDAE26508}" type="sibTrans" cxnId="{751D1582-BCFC-4A7D-8C98-DD7082D7A22A}">
      <dgm:prSet/>
      <dgm:spPr/>
      <dgm:t>
        <a:bodyPr/>
        <a:lstStyle/>
        <a:p>
          <a:endParaRPr lang="zh-CN" altLang="en-US"/>
        </a:p>
      </dgm:t>
    </dgm:pt>
    <dgm:pt modelId="{63616410-9A0C-47BF-953F-9752D434FDF0}">
      <dgm:prSet phldrT="[文本]"/>
      <dgm:spPr>
        <a:solidFill>
          <a:schemeClr val="accent3">
            <a:lumMod val="60000"/>
            <a:lumOff val="40000"/>
            <a:alpha val="90000"/>
          </a:schemeClr>
        </a:solidFill>
      </dgm:spPr>
      <dgm:t>
        <a:bodyPr/>
        <a:lstStyle/>
        <a:p>
          <a:r>
            <a:rPr lang="en-US" altLang="zh-CN" dirty="0" smtClean="0"/>
            <a:t>Content-based</a:t>
          </a:r>
          <a:endParaRPr lang="zh-CN" altLang="en-US" dirty="0"/>
        </a:p>
      </dgm:t>
    </dgm:pt>
    <dgm:pt modelId="{A157C43B-6979-4747-A586-8017B00A2730}" type="parTrans" cxnId="{A2DA640E-A064-4297-8C59-3D9390B6CAE0}">
      <dgm:prSet/>
      <dgm:spPr/>
      <dgm:t>
        <a:bodyPr/>
        <a:lstStyle/>
        <a:p>
          <a:endParaRPr lang="zh-CN" altLang="en-US"/>
        </a:p>
      </dgm:t>
    </dgm:pt>
    <dgm:pt modelId="{166526A8-BBB2-49D0-BD22-D96854AE1882}" type="sibTrans" cxnId="{A2DA640E-A064-4297-8C59-3D9390B6CAE0}">
      <dgm:prSet/>
      <dgm:spPr/>
      <dgm:t>
        <a:bodyPr/>
        <a:lstStyle/>
        <a:p>
          <a:endParaRPr lang="zh-CN" altLang="en-US"/>
        </a:p>
      </dgm:t>
    </dgm:pt>
    <dgm:pt modelId="{689AABE0-27B2-4276-97FA-2C01B2865475}">
      <dgm:prSet phldrT="[文本]"/>
      <dgm:spPr/>
      <dgm:t>
        <a:bodyPr/>
        <a:lstStyle/>
        <a:p>
          <a:r>
            <a:rPr lang="en-US" altLang="zh-CN" dirty="0" smtClean="0"/>
            <a:t>Parallel AE</a:t>
          </a:r>
          <a:endParaRPr lang="zh-CN" altLang="en-US" dirty="0"/>
        </a:p>
      </dgm:t>
    </dgm:pt>
    <dgm:pt modelId="{DC9915A6-EEF4-4BCE-8FED-08B74839F97F}" type="parTrans" cxnId="{FEB51BED-D569-4E38-BB51-D7A805F5F16C}">
      <dgm:prSet/>
      <dgm:spPr/>
      <dgm:t>
        <a:bodyPr/>
        <a:lstStyle/>
        <a:p>
          <a:endParaRPr lang="zh-CN" altLang="en-US"/>
        </a:p>
      </dgm:t>
    </dgm:pt>
    <dgm:pt modelId="{929D60A4-F246-4150-AB96-DB7A1DC86826}" type="sibTrans" cxnId="{FEB51BED-D569-4E38-BB51-D7A805F5F16C}">
      <dgm:prSet/>
      <dgm:spPr/>
      <dgm:t>
        <a:bodyPr/>
        <a:lstStyle/>
        <a:p>
          <a:endParaRPr lang="zh-CN" altLang="en-US"/>
        </a:p>
      </dgm:t>
    </dgm:pt>
    <dgm:pt modelId="{BA76985B-99E7-4941-A834-84B79FA63570}">
      <dgm:prSet phldrT="[文本]"/>
      <dgm:spPr/>
      <dgm:t>
        <a:bodyPr/>
        <a:lstStyle/>
        <a:p>
          <a:r>
            <a:rPr lang="en-US" altLang="zh-CN" dirty="0" smtClean="0"/>
            <a:t>Neural Network</a:t>
          </a:r>
          <a:endParaRPr lang="zh-CN" altLang="en-US" dirty="0"/>
        </a:p>
      </dgm:t>
    </dgm:pt>
    <dgm:pt modelId="{A69DC0AB-210C-48C1-A551-8A96F9CC544E}" type="parTrans" cxnId="{D0B31306-967E-45CF-9A7C-C8008A9243C8}">
      <dgm:prSet/>
      <dgm:spPr/>
      <dgm:t>
        <a:bodyPr/>
        <a:lstStyle/>
        <a:p>
          <a:endParaRPr lang="zh-CN" altLang="en-US"/>
        </a:p>
      </dgm:t>
    </dgm:pt>
    <dgm:pt modelId="{4B09D3C8-B100-43A0-9D87-526E2A98BEE5}" type="sibTrans" cxnId="{D0B31306-967E-45CF-9A7C-C8008A9243C8}">
      <dgm:prSet/>
      <dgm:spPr/>
      <dgm:t>
        <a:bodyPr/>
        <a:lstStyle/>
        <a:p>
          <a:endParaRPr lang="zh-CN" altLang="en-US"/>
        </a:p>
      </dgm:t>
    </dgm:pt>
    <dgm:pt modelId="{25A56D61-0F33-4F22-A77F-25B42AC19FF9}">
      <dgm:prSet phldrT="[文本]"/>
      <dgm:spPr/>
      <dgm:t>
        <a:bodyPr/>
        <a:lstStyle/>
        <a:p>
          <a:r>
            <a:rPr lang="en-US" altLang="zh-CN" dirty="0" smtClean="0"/>
            <a:t>Application</a:t>
          </a:r>
          <a:endParaRPr lang="zh-CN" altLang="en-US" dirty="0"/>
        </a:p>
      </dgm:t>
    </dgm:pt>
    <dgm:pt modelId="{13E99134-D72C-469D-AFC7-6825C2EE801F}" type="parTrans" cxnId="{BF8539F6-F8F7-42DD-9B6F-B461081650E7}">
      <dgm:prSet/>
      <dgm:spPr/>
      <dgm:t>
        <a:bodyPr/>
        <a:lstStyle/>
        <a:p>
          <a:endParaRPr lang="zh-CN" altLang="en-US"/>
        </a:p>
      </dgm:t>
    </dgm:pt>
    <dgm:pt modelId="{AD021012-33C6-402A-8358-92E669748057}" type="sibTrans" cxnId="{BF8539F6-F8F7-42DD-9B6F-B461081650E7}">
      <dgm:prSet/>
      <dgm:spPr/>
      <dgm:t>
        <a:bodyPr/>
        <a:lstStyle/>
        <a:p>
          <a:endParaRPr lang="zh-CN" altLang="en-US"/>
        </a:p>
      </dgm:t>
    </dgm:pt>
    <dgm:pt modelId="{076019C0-82A5-48F4-A67D-DBEA2BC0B2AB}">
      <dgm:prSet phldrT="[文本]"/>
      <dgm:spPr/>
      <dgm:t>
        <a:bodyPr/>
        <a:lstStyle/>
        <a:p>
          <a:r>
            <a:rPr lang="en-US" altLang="zh-CN" dirty="0" smtClean="0"/>
            <a:t>ML</a:t>
          </a:r>
          <a:endParaRPr lang="zh-CN" altLang="en-US" dirty="0"/>
        </a:p>
      </dgm:t>
    </dgm:pt>
    <dgm:pt modelId="{549B3B6A-3F02-4E7C-A2EA-648960B75855}" type="parTrans" cxnId="{667DC053-6A5D-4B61-AE54-595BB6211DE3}">
      <dgm:prSet/>
      <dgm:spPr/>
      <dgm:t>
        <a:bodyPr/>
        <a:lstStyle/>
        <a:p>
          <a:endParaRPr lang="zh-CN" altLang="en-US"/>
        </a:p>
      </dgm:t>
    </dgm:pt>
    <dgm:pt modelId="{60247CA8-A36E-492E-91AA-0170EDFB2813}" type="sibTrans" cxnId="{667DC053-6A5D-4B61-AE54-595BB6211DE3}">
      <dgm:prSet/>
      <dgm:spPr/>
      <dgm:t>
        <a:bodyPr/>
        <a:lstStyle/>
        <a:p>
          <a:endParaRPr lang="zh-CN" altLang="en-US"/>
        </a:p>
      </dgm:t>
    </dgm:pt>
    <dgm:pt modelId="{CC43ECDA-ED56-4A14-97D6-B0497F05D00C}">
      <dgm:prSet phldrT="[文本]"/>
      <dgm:spPr/>
      <dgm:t>
        <a:bodyPr/>
        <a:lstStyle/>
        <a:p>
          <a:r>
            <a:rPr lang="en-US" altLang="zh-CN" dirty="0" smtClean="0"/>
            <a:t>Introduction</a:t>
          </a:r>
          <a:endParaRPr lang="zh-CN" altLang="en-US" dirty="0"/>
        </a:p>
      </dgm:t>
    </dgm:pt>
    <dgm:pt modelId="{03F40D80-A486-40B0-A7ED-FD7D7F1CC9EE}" type="parTrans" cxnId="{C0EB6235-531A-4126-A094-951E614A9FB6}">
      <dgm:prSet/>
      <dgm:spPr/>
      <dgm:t>
        <a:bodyPr/>
        <a:lstStyle/>
        <a:p>
          <a:endParaRPr lang="zh-CN" altLang="en-US"/>
        </a:p>
      </dgm:t>
    </dgm:pt>
    <dgm:pt modelId="{2D94BC0F-CFAF-4B10-BD8F-63A29A3B964F}" type="sibTrans" cxnId="{C0EB6235-531A-4126-A094-951E614A9FB6}">
      <dgm:prSet/>
      <dgm:spPr/>
      <dgm:t>
        <a:bodyPr/>
        <a:lstStyle/>
        <a:p>
          <a:endParaRPr lang="zh-CN" altLang="en-US"/>
        </a:p>
      </dgm:t>
    </dgm:pt>
    <dgm:pt modelId="{794831DF-FDC4-46EC-A352-36FBD3F6F3FA}">
      <dgm:prSet phldrT="[文本]"/>
      <dgm:spPr/>
      <dgm:t>
        <a:bodyPr/>
        <a:lstStyle/>
        <a:p>
          <a:r>
            <a:rPr lang="en-US" altLang="zh-CN" dirty="0" smtClean="0"/>
            <a:t>category</a:t>
          </a:r>
          <a:endParaRPr lang="zh-CN" altLang="en-US" dirty="0"/>
        </a:p>
      </dgm:t>
    </dgm:pt>
    <dgm:pt modelId="{DA4217E1-DEBB-42F7-AF25-E6B0C243183C}" type="parTrans" cxnId="{3CBEA287-12F1-4CAD-98D9-88D6E691C3E5}">
      <dgm:prSet/>
      <dgm:spPr/>
      <dgm:t>
        <a:bodyPr/>
        <a:lstStyle/>
        <a:p>
          <a:endParaRPr lang="zh-CN" altLang="en-US"/>
        </a:p>
      </dgm:t>
    </dgm:pt>
    <dgm:pt modelId="{FB257A7A-ECBF-4BB5-B72A-1F3E8EC9273C}" type="sibTrans" cxnId="{3CBEA287-12F1-4CAD-98D9-88D6E691C3E5}">
      <dgm:prSet/>
      <dgm:spPr/>
      <dgm:t>
        <a:bodyPr/>
        <a:lstStyle/>
        <a:p>
          <a:endParaRPr lang="zh-CN" altLang="en-US"/>
        </a:p>
      </dgm:t>
    </dgm:pt>
    <dgm:pt modelId="{8BD5B6EF-82F2-486C-96BA-6A195E5D7E3F}">
      <dgm:prSet phldrT="[文本]"/>
      <dgm:spPr>
        <a:solidFill>
          <a:schemeClr val="accent3">
            <a:lumMod val="60000"/>
            <a:lumOff val="40000"/>
            <a:alpha val="90000"/>
          </a:schemeClr>
        </a:solidFill>
      </dgm:spPr>
      <dgm:t>
        <a:bodyPr/>
        <a:lstStyle/>
        <a:p>
          <a:r>
            <a:rPr lang="en-US" b="0" i="0" dirty="0" smtClean="0"/>
            <a:t>Collaborative Filtering </a:t>
          </a:r>
          <a:endParaRPr lang="zh-CN" altLang="en-US" dirty="0"/>
        </a:p>
      </dgm:t>
    </dgm:pt>
    <dgm:pt modelId="{D6A7D334-D929-410F-9D8D-20F4B030C6AE}" type="parTrans" cxnId="{AC3BD90F-2AE8-4D0A-8655-9E5094C96037}">
      <dgm:prSet/>
      <dgm:spPr/>
      <dgm:t>
        <a:bodyPr/>
        <a:lstStyle/>
        <a:p>
          <a:endParaRPr lang="zh-CN" altLang="en-US"/>
        </a:p>
      </dgm:t>
    </dgm:pt>
    <dgm:pt modelId="{5FC32989-51FC-406E-917D-9DDADE7F52D7}" type="sibTrans" cxnId="{AC3BD90F-2AE8-4D0A-8655-9E5094C96037}">
      <dgm:prSet/>
      <dgm:spPr/>
      <dgm:t>
        <a:bodyPr/>
        <a:lstStyle/>
        <a:p>
          <a:endParaRPr lang="zh-CN" altLang="en-US"/>
        </a:p>
      </dgm:t>
    </dgm:pt>
    <dgm:pt modelId="{5473CDCC-385F-4424-B8CD-EA97CFD747AA}" type="pres">
      <dgm:prSet presAssocID="{F8DB25E7-77F1-45DA-ADA7-6D1E6A809D5B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82E39BC-DCAE-4805-9469-DEDE20F33F19}" type="pres">
      <dgm:prSet presAssocID="{316DC62F-986C-4158-B2B4-56437501A9FE}" presName="composite" presStyleCnt="0"/>
      <dgm:spPr/>
    </dgm:pt>
    <dgm:pt modelId="{B608235F-FEE8-47E9-82EE-C340A8E99F6F}" type="pres">
      <dgm:prSet presAssocID="{316DC62F-986C-4158-B2B4-56437501A9FE}" presName="parentText" presStyleLbl="alignNode1" presStyleIdx="0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8016753-DD1A-4651-8AE5-EDFE7C45CF10}" type="pres">
      <dgm:prSet presAssocID="{316DC62F-986C-4158-B2B4-56437501A9FE}" presName="descendantText" presStyleLbl="alignAcc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D2F2111-69B8-4559-8C29-F1B9D3DA9B2B}" type="pres">
      <dgm:prSet presAssocID="{5FEE9332-F06C-483D-90DF-044CC573A4C4}" presName="sp" presStyleCnt="0"/>
      <dgm:spPr/>
    </dgm:pt>
    <dgm:pt modelId="{18CF83DE-FA6D-4366-8597-965DB147A509}" type="pres">
      <dgm:prSet presAssocID="{076019C0-82A5-48F4-A67D-DBEA2BC0B2AB}" presName="composite" presStyleCnt="0"/>
      <dgm:spPr/>
    </dgm:pt>
    <dgm:pt modelId="{B3822695-4A98-4C3D-9BCA-5818BD3AB0B0}" type="pres">
      <dgm:prSet presAssocID="{076019C0-82A5-48F4-A67D-DBEA2BC0B2AB}" presName="parentText" presStyleLbl="alignNode1" presStyleIdx="1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55E5617-859E-4F72-BF46-2500351DABB7}" type="pres">
      <dgm:prSet presAssocID="{076019C0-82A5-48F4-A67D-DBEA2BC0B2AB}" presName="descendantText" presStyleLbl="alignAcc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D78AA38-F835-4BA4-BE35-6E2699A87A11}" type="pres">
      <dgm:prSet presAssocID="{60247CA8-A36E-492E-91AA-0170EDFB2813}" presName="sp" presStyleCnt="0"/>
      <dgm:spPr/>
    </dgm:pt>
    <dgm:pt modelId="{AEED64B4-B47C-45DD-9677-F63E49E2626F}" type="pres">
      <dgm:prSet presAssocID="{0B88DC8D-BF30-4492-A539-2D1D7C2DCF08}" presName="composite" presStyleCnt="0"/>
      <dgm:spPr/>
    </dgm:pt>
    <dgm:pt modelId="{78C08D2D-DFB8-46ED-9351-6CCA9B5DE9A6}" type="pres">
      <dgm:prSet presAssocID="{0B88DC8D-BF30-4492-A539-2D1D7C2DCF08}" presName="parentText" presStyleLbl="alignNode1" presStyleIdx="2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DFDF838-E056-447C-B388-600590FAC4F3}" type="pres">
      <dgm:prSet presAssocID="{0B88DC8D-BF30-4492-A539-2D1D7C2DCF08}" presName="descendantText" presStyleLbl="alignAcc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755BDD4-7912-4A48-A215-24F3F1598711}" type="pres">
      <dgm:prSet presAssocID="{3AF16377-9C44-413A-80BF-FF1F8A930695}" presName="sp" presStyleCnt="0"/>
      <dgm:spPr/>
    </dgm:pt>
    <dgm:pt modelId="{2DAB4FEA-7F86-4EC1-978E-BF1708D89395}" type="pres">
      <dgm:prSet presAssocID="{404CC9AA-D64E-49A1-B9DE-D43688ACCC0F}" presName="composite" presStyleCnt="0"/>
      <dgm:spPr/>
    </dgm:pt>
    <dgm:pt modelId="{A326F605-8FB9-45C4-AF8B-195C773AE432}" type="pres">
      <dgm:prSet presAssocID="{404CC9AA-D64E-49A1-B9DE-D43688ACCC0F}" presName="parentText" presStyleLbl="alignNode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9DA7222-AAF7-4C76-9FA6-AF9421A36D62}" type="pres">
      <dgm:prSet presAssocID="{404CC9AA-D64E-49A1-B9DE-D43688ACCC0F}" presName="descendantText" presStyleLbl="alignAcc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3ACDB255-83CC-4F24-B7B6-5E2344725612}" type="presOf" srcId="{8BD65638-351D-4588-8971-601457FD7AB8}" destId="{38016753-DD1A-4651-8AE5-EDFE7C45CF10}" srcOrd="0" destOrd="1" presId="urn:microsoft.com/office/officeart/2005/8/layout/chevron2"/>
    <dgm:cxn modelId="{852683B6-5B92-42FC-B14D-E13DEECE4F0D}" type="presOf" srcId="{F8DB25E7-77F1-45DA-ADA7-6D1E6A809D5B}" destId="{5473CDCC-385F-4424-B8CD-EA97CFD747AA}" srcOrd="0" destOrd="0" presId="urn:microsoft.com/office/officeart/2005/8/layout/chevron2"/>
    <dgm:cxn modelId="{A2DA640E-A064-4297-8C59-3D9390B6CAE0}" srcId="{404CC9AA-D64E-49A1-B9DE-D43688ACCC0F}" destId="{63616410-9A0C-47BF-953F-9752D434FDF0}" srcOrd="0" destOrd="0" parTransId="{A157C43B-6979-4747-A586-8017B00A2730}" sibTransId="{166526A8-BBB2-49D0-BD22-D96854AE1882}"/>
    <dgm:cxn modelId="{B85B503A-4608-4428-A18C-BCEEFA959E37}" type="presOf" srcId="{BA76985B-99E7-4941-A834-84B79FA63570}" destId="{38016753-DD1A-4651-8AE5-EDFE7C45CF10}" srcOrd="0" destOrd="0" presId="urn:microsoft.com/office/officeart/2005/8/layout/chevron2"/>
    <dgm:cxn modelId="{C0EB6235-531A-4126-A094-951E614A9FB6}" srcId="{076019C0-82A5-48F4-A67D-DBEA2BC0B2AB}" destId="{CC43ECDA-ED56-4A14-97D6-B0497F05D00C}" srcOrd="0" destOrd="0" parTransId="{03F40D80-A486-40B0-A7ED-FD7D7F1CC9EE}" sibTransId="{2D94BC0F-CFAF-4B10-BD8F-63A29A3B964F}"/>
    <dgm:cxn modelId="{C48663AF-4C1B-426E-AC0C-ED2BB181614A}" type="presOf" srcId="{404CC9AA-D64E-49A1-B9DE-D43688ACCC0F}" destId="{A326F605-8FB9-45C4-AF8B-195C773AE432}" srcOrd="0" destOrd="0" presId="urn:microsoft.com/office/officeart/2005/8/layout/chevron2"/>
    <dgm:cxn modelId="{A162819C-4A95-470C-8615-ED8A9DBE3437}" srcId="{316DC62F-986C-4158-B2B4-56437501A9FE}" destId="{8BD65638-351D-4588-8971-601457FD7AB8}" srcOrd="1" destOrd="0" parTransId="{CE73BC80-D4E8-43FA-9EEE-AC605490793F}" sibTransId="{B5AE2F3B-4B54-4E71-B5CB-F0ECD77B8D45}"/>
    <dgm:cxn modelId="{6D9597FD-ED79-432B-8290-EEFCF2DAC9CB}" type="presOf" srcId="{0B88DC8D-BF30-4492-A539-2D1D7C2DCF08}" destId="{78C08D2D-DFB8-46ED-9351-6CCA9B5DE9A6}" srcOrd="0" destOrd="0" presId="urn:microsoft.com/office/officeart/2005/8/layout/chevron2"/>
    <dgm:cxn modelId="{751D1582-BCFC-4A7D-8C98-DD7082D7A22A}" srcId="{F8DB25E7-77F1-45DA-ADA7-6D1E6A809D5B}" destId="{404CC9AA-D64E-49A1-B9DE-D43688ACCC0F}" srcOrd="3" destOrd="0" parTransId="{7F358D95-0F14-49FE-B671-BD18B7154858}" sibTransId="{EF156AE9-0928-44C9-8D13-EB0BDAE26508}"/>
    <dgm:cxn modelId="{2FFA38D2-432D-48AF-9448-38D5DCFC2976}" type="presOf" srcId="{E767751C-5172-426A-B5AC-7CFB5CF6FA6A}" destId="{DDFDF838-E056-447C-B388-600590FAC4F3}" srcOrd="0" destOrd="0" presId="urn:microsoft.com/office/officeart/2005/8/layout/chevron2"/>
    <dgm:cxn modelId="{76C434AD-7C35-4CE6-9B95-6416FB0664FA}" srcId="{0B88DC8D-BF30-4492-A539-2D1D7C2DCF08}" destId="{A2147DE7-46E1-4A9E-9E94-8F5A74870654}" srcOrd="1" destOrd="0" parTransId="{47F3B2A3-5938-49EF-BC07-E626E973FE4F}" sibTransId="{09A81DF7-3B99-4BB7-84F9-84378D7CEF36}"/>
    <dgm:cxn modelId="{F3B7F81D-150E-4110-9F7B-17483E078BE2}" type="presOf" srcId="{316DC62F-986C-4158-B2B4-56437501A9FE}" destId="{B608235F-FEE8-47E9-82EE-C340A8E99F6F}" srcOrd="0" destOrd="0" presId="urn:microsoft.com/office/officeart/2005/8/layout/chevron2"/>
    <dgm:cxn modelId="{FE582821-0E68-41C7-8764-4D9AE25441D5}" type="presOf" srcId="{8BD5B6EF-82F2-486C-96BA-6A195E5D7E3F}" destId="{C9DA7222-AAF7-4C76-9FA6-AF9421A36D62}" srcOrd="0" destOrd="1" presId="urn:microsoft.com/office/officeart/2005/8/layout/chevron2"/>
    <dgm:cxn modelId="{667DC053-6A5D-4B61-AE54-595BB6211DE3}" srcId="{F8DB25E7-77F1-45DA-ADA7-6D1E6A809D5B}" destId="{076019C0-82A5-48F4-A67D-DBEA2BC0B2AB}" srcOrd="1" destOrd="0" parTransId="{549B3B6A-3F02-4E7C-A2EA-648960B75855}" sibTransId="{60247CA8-A36E-492E-91AA-0170EDFB2813}"/>
    <dgm:cxn modelId="{D0B31306-967E-45CF-9A7C-C8008A9243C8}" srcId="{316DC62F-986C-4158-B2B4-56437501A9FE}" destId="{BA76985B-99E7-4941-A834-84B79FA63570}" srcOrd="0" destOrd="0" parTransId="{A69DC0AB-210C-48C1-A551-8A96F9CC544E}" sibTransId="{4B09D3C8-B100-43A0-9D87-526E2A98BEE5}"/>
    <dgm:cxn modelId="{BF8539F6-F8F7-42DD-9B6F-B461081650E7}" srcId="{0B88DC8D-BF30-4492-A539-2D1D7C2DCF08}" destId="{25A56D61-0F33-4F22-A77F-25B42AC19FF9}" srcOrd="2" destOrd="0" parTransId="{13E99134-D72C-469D-AFC7-6825C2EE801F}" sibTransId="{AD021012-33C6-402A-8358-92E669748057}"/>
    <dgm:cxn modelId="{2AB5D8FB-196D-48B0-8448-1CD02A87FCB1}" type="presOf" srcId="{CC43ECDA-ED56-4A14-97D6-B0497F05D00C}" destId="{355E5617-859E-4F72-BF46-2500351DABB7}" srcOrd="0" destOrd="0" presId="urn:microsoft.com/office/officeart/2005/8/layout/chevron2"/>
    <dgm:cxn modelId="{0319F034-2F90-480D-8E35-99875125C6F5}" type="presOf" srcId="{794831DF-FDC4-46EC-A352-36FBD3F6F3FA}" destId="{355E5617-859E-4F72-BF46-2500351DABB7}" srcOrd="0" destOrd="1" presId="urn:microsoft.com/office/officeart/2005/8/layout/chevron2"/>
    <dgm:cxn modelId="{8B1D585F-ADBD-41ED-819A-B08DA5B0E22A}" type="presOf" srcId="{63616410-9A0C-47BF-953F-9752D434FDF0}" destId="{C9DA7222-AAF7-4C76-9FA6-AF9421A36D62}" srcOrd="0" destOrd="0" presId="urn:microsoft.com/office/officeart/2005/8/layout/chevron2"/>
    <dgm:cxn modelId="{089F2D97-F875-4005-9731-D38FBE69DAE7}" type="presOf" srcId="{25A56D61-0F33-4F22-A77F-25B42AC19FF9}" destId="{DDFDF838-E056-447C-B388-600590FAC4F3}" srcOrd="0" destOrd="2" presId="urn:microsoft.com/office/officeart/2005/8/layout/chevron2"/>
    <dgm:cxn modelId="{E7597FF3-3857-41B9-BFB7-414D37D7DCC8}" srcId="{F8DB25E7-77F1-45DA-ADA7-6D1E6A809D5B}" destId="{316DC62F-986C-4158-B2B4-56437501A9FE}" srcOrd="0" destOrd="0" parTransId="{47EBDDF8-0D58-4C2D-8254-AF8A67841444}" sibTransId="{5FEE9332-F06C-483D-90DF-044CC573A4C4}"/>
    <dgm:cxn modelId="{B98432B2-48A2-44A8-8DC3-BB0F3B427D43}" srcId="{0B88DC8D-BF30-4492-A539-2D1D7C2DCF08}" destId="{E767751C-5172-426A-B5AC-7CFB5CF6FA6A}" srcOrd="0" destOrd="0" parTransId="{DA191701-23AB-4038-ABCC-90D5DA1670E9}" sibTransId="{609547E3-5B11-4EDC-A776-32685B6480DF}"/>
    <dgm:cxn modelId="{72AE78DA-C87B-4C2C-947A-4A6F6D491501}" srcId="{F8DB25E7-77F1-45DA-ADA7-6D1E6A809D5B}" destId="{0B88DC8D-BF30-4492-A539-2D1D7C2DCF08}" srcOrd="2" destOrd="0" parTransId="{8096604F-88C8-43EE-B1C7-801984AFF9D8}" sibTransId="{3AF16377-9C44-413A-80BF-FF1F8A930695}"/>
    <dgm:cxn modelId="{D1F176AE-A216-4ECA-91E3-91EA10466833}" type="presOf" srcId="{689AABE0-27B2-4276-97FA-2C01B2865475}" destId="{38016753-DD1A-4651-8AE5-EDFE7C45CF10}" srcOrd="0" destOrd="2" presId="urn:microsoft.com/office/officeart/2005/8/layout/chevron2"/>
    <dgm:cxn modelId="{AC3BD90F-2AE8-4D0A-8655-9E5094C96037}" srcId="{404CC9AA-D64E-49A1-B9DE-D43688ACCC0F}" destId="{8BD5B6EF-82F2-486C-96BA-6A195E5D7E3F}" srcOrd="1" destOrd="0" parTransId="{D6A7D334-D929-410F-9D8D-20F4B030C6AE}" sibTransId="{5FC32989-51FC-406E-917D-9DDADE7F52D7}"/>
    <dgm:cxn modelId="{3CBEA287-12F1-4CAD-98D9-88D6E691C3E5}" srcId="{076019C0-82A5-48F4-A67D-DBEA2BC0B2AB}" destId="{794831DF-FDC4-46EC-A352-36FBD3F6F3FA}" srcOrd="1" destOrd="0" parTransId="{DA4217E1-DEBB-42F7-AF25-E6B0C243183C}" sibTransId="{FB257A7A-ECBF-4BB5-B72A-1F3E8EC9273C}"/>
    <dgm:cxn modelId="{F9D9489B-F225-47A3-A3C7-4F49DDB0BEE6}" type="presOf" srcId="{076019C0-82A5-48F4-A67D-DBEA2BC0B2AB}" destId="{B3822695-4A98-4C3D-9BCA-5818BD3AB0B0}" srcOrd="0" destOrd="0" presId="urn:microsoft.com/office/officeart/2005/8/layout/chevron2"/>
    <dgm:cxn modelId="{FEB51BED-D569-4E38-BB51-D7A805F5F16C}" srcId="{316DC62F-986C-4158-B2B4-56437501A9FE}" destId="{689AABE0-27B2-4276-97FA-2C01B2865475}" srcOrd="2" destOrd="0" parTransId="{DC9915A6-EEF4-4BCE-8FED-08B74839F97F}" sibTransId="{929D60A4-F246-4150-AB96-DB7A1DC86826}"/>
    <dgm:cxn modelId="{B3DBD9CE-E98B-48EA-8C7D-58BD3B7D7BC9}" type="presOf" srcId="{A2147DE7-46E1-4A9E-9E94-8F5A74870654}" destId="{DDFDF838-E056-447C-B388-600590FAC4F3}" srcOrd="0" destOrd="1" presId="urn:microsoft.com/office/officeart/2005/8/layout/chevron2"/>
    <dgm:cxn modelId="{ACE46DF4-13A7-4C41-87FC-47814E4891CF}" type="presParOf" srcId="{5473CDCC-385F-4424-B8CD-EA97CFD747AA}" destId="{C82E39BC-DCAE-4805-9469-DEDE20F33F19}" srcOrd="0" destOrd="0" presId="urn:microsoft.com/office/officeart/2005/8/layout/chevron2"/>
    <dgm:cxn modelId="{C7C748FB-4ECF-4CEA-9E17-B3F1E2D28524}" type="presParOf" srcId="{C82E39BC-DCAE-4805-9469-DEDE20F33F19}" destId="{B608235F-FEE8-47E9-82EE-C340A8E99F6F}" srcOrd="0" destOrd="0" presId="urn:microsoft.com/office/officeart/2005/8/layout/chevron2"/>
    <dgm:cxn modelId="{57456B87-5B90-4CD0-91E9-B7B1B2D35508}" type="presParOf" srcId="{C82E39BC-DCAE-4805-9469-DEDE20F33F19}" destId="{38016753-DD1A-4651-8AE5-EDFE7C45CF10}" srcOrd="1" destOrd="0" presId="urn:microsoft.com/office/officeart/2005/8/layout/chevron2"/>
    <dgm:cxn modelId="{C1B7DD40-CAF6-4648-8D1B-FAADF8F56DE0}" type="presParOf" srcId="{5473CDCC-385F-4424-B8CD-EA97CFD747AA}" destId="{AD2F2111-69B8-4559-8C29-F1B9D3DA9B2B}" srcOrd="1" destOrd="0" presId="urn:microsoft.com/office/officeart/2005/8/layout/chevron2"/>
    <dgm:cxn modelId="{2DA53032-53AC-40E6-B70C-9D98A7F0FE4C}" type="presParOf" srcId="{5473CDCC-385F-4424-B8CD-EA97CFD747AA}" destId="{18CF83DE-FA6D-4366-8597-965DB147A509}" srcOrd="2" destOrd="0" presId="urn:microsoft.com/office/officeart/2005/8/layout/chevron2"/>
    <dgm:cxn modelId="{9032B0BA-CDCE-40F4-B380-2E95BB99D4CC}" type="presParOf" srcId="{18CF83DE-FA6D-4366-8597-965DB147A509}" destId="{B3822695-4A98-4C3D-9BCA-5818BD3AB0B0}" srcOrd="0" destOrd="0" presId="urn:microsoft.com/office/officeart/2005/8/layout/chevron2"/>
    <dgm:cxn modelId="{A8CF2585-1E1A-4510-B380-DCA8C74309B5}" type="presParOf" srcId="{18CF83DE-FA6D-4366-8597-965DB147A509}" destId="{355E5617-859E-4F72-BF46-2500351DABB7}" srcOrd="1" destOrd="0" presId="urn:microsoft.com/office/officeart/2005/8/layout/chevron2"/>
    <dgm:cxn modelId="{A7917E44-A8E8-4DDD-AD9D-58D1009C9C94}" type="presParOf" srcId="{5473CDCC-385F-4424-B8CD-EA97CFD747AA}" destId="{BD78AA38-F835-4BA4-BE35-6E2699A87A11}" srcOrd="3" destOrd="0" presId="urn:microsoft.com/office/officeart/2005/8/layout/chevron2"/>
    <dgm:cxn modelId="{032BCB27-C209-4958-A123-4D67E5428E39}" type="presParOf" srcId="{5473CDCC-385F-4424-B8CD-EA97CFD747AA}" destId="{AEED64B4-B47C-45DD-9677-F63E49E2626F}" srcOrd="4" destOrd="0" presId="urn:microsoft.com/office/officeart/2005/8/layout/chevron2"/>
    <dgm:cxn modelId="{D21B38C9-A57E-428A-822E-1AD130487593}" type="presParOf" srcId="{AEED64B4-B47C-45DD-9677-F63E49E2626F}" destId="{78C08D2D-DFB8-46ED-9351-6CCA9B5DE9A6}" srcOrd="0" destOrd="0" presId="urn:microsoft.com/office/officeart/2005/8/layout/chevron2"/>
    <dgm:cxn modelId="{4767A20E-6238-4BAF-BFCB-9578980B86AD}" type="presParOf" srcId="{AEED64B4-B47C-45DD-9677-F63E49E2626F}" destId="{DDFDF838-E056-447C-B388-600590FAC4F3}" srcOrd="1" destOrd="0" presId="urn:microsoft.com/office/officeart/2005/8/layout/chevron2"/>
    <dgm:cxn modelId="{5D7FDA3C-8DC4-47A3-B355-3104F3E0D1F5}" type="presParOf" srcId="{5473CDCC-385F-4424-B8CD-EA97CFD747AA}" destId="{5755BDD4-7912-4A48-A215-24F3F1598711}" srcOrd="5" destOrd="0" presId="urn:microsoft.com/office/officeart/2005/8/layout/chevron2"/>
    <dgm:cxn modelId="{F51EC743-2E14-4F96-908C-2BA0D68DCA08}" type="presParOf" srcId="{5473CDCC-385F-4424-B8CD-EA97CFD747AA}" destId="{2DAB4FEA-7F86-4EC1-978E-BF1708D89395}" srcOrd="6" destOrd="0" presId="urn:microsoft.com/office/officeart/2005/8/layout/chevron2"/>
    <dgm:cxn modelId="{92A4C81E-D325-448C-A087-289DC0594B45}" type="presParOf" srcId="{2DAB4FEA-7F86-4EC1-978E-BF1708D89395}" destId="{A326F605-8FB9-45C4-AF8B-195C773AE432}" srcOrd="0" destOrd="0" presId="urn:microsoft.com/office/officeart/2005/8/layout/chevron2"/>
    <dgm:cxn modelId="{18289EAE-7B07-4D9C-A24A-DD5856E73185}" type="presParOf" srcId="{2DAB4FEA-7F86-4EC1-978E-BF1708D89395}" destId="{C9DA7222-AAF7-4C76-9FA6-AF9421A36D62}" srcOrd="1" destOrd="0" presId="urn:microsoft.com/office/officeart/2005/8/layout/chevron2"/>
  </dgm:cxnLst>
  <dgm:bg/>
  <dgm:whole/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F8DB25E7-77F1-45DA-ADA7-6D1E6A809D5B}" type="doc">
      <dgm:prSet loTypeId="urn:microsoft.com/office/officeart/2005/8/layout/chevron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316DC62F-986C-4158-B2B4-56437501A9FE}">
      <dgm:prSet phldrT="[文本]"/>
      <dgm:spPr/>
      <dgm:t>
        <a:bodyPr/>
        <a:lstStyle/>
        <a:p>
          <a:r>
            <a:rPr lang="en-US" altLang="zh-CN" dirty="0" smtClean="0"/>
            <a:t>PAE</a:t>
          </a:r>
          <a:endParaRPr lang="zh-CN" altLang="en-US" dirty="0"/>
        </a:p>
      </dgm:t>
    </dgm:pt>
    <dgm:pt modelId="{47EBDDF8-0D58-4C2D-8254-AF8A67841444}" type="parTrans" cxnId="{E7597FF3-3857-41B9-BFB7-414D37D7DCC8}">
      <dgm:prSet/>
      <dgm:spPr/>
      <dgm:t>
        <a:bodyPr/>
        <a:lstStyle/>
        <a:p>
          <a:endParaRPr lang="zh-CN" altLang="en-US"/>
        </a:p>
      </dgm:t>
    </dgm:pt>
    <dgm:pt modelId="{5FEE9332-F06C-483D-90DF-044CC573A4C4}" type="sibTrans" cxnId="{E7597FF3-3857-41B9-BFB7-414D37D7DCC8}">
      <dgm:prSet/>
      <dgm:spPr/>
      <dgm:t>
        <a:bodyPr/>
        <a:lstStyle/>
        <a:p>
          <a:endParaRPr lang="zh-CN" altLang="en-US"/>
        </a:p>
      </dgm:t>
    </dgm:pt>
    <dgm:pt modelId="{8BD65638-351D-4588-8971-601457FD7AB8}">
      <dgm:prSet phldrT="[文本]"/>
      <dgm:spPr>
        <a:noFill/>
      </dgm:spPr>
      <dgm:t>
        <a:bodyPr/>
        <a:lstStyle/>
        <a:p>
          <a:r>
            <a:rPr lang="en-US" altLang="zh-CN" dirty="0" smtClean="0"/>
            <a:t>Autoencoder</a:t>
          </a:r>
          <a:endParaRPr lang="zh-CN" altLang="en-US" dirty="0"/>
        </a:p>
      </dgm:t>
    </dgm:pt>
    <dgm:pt modelId="{CE73BC80-D4E8-43FA-9EEE-AC605490793F}" type="parTrans" cxnId="{A162819C-4A95-470C-8615-ED8A9DBE3437}">
      <dgm:prSet/>
      <dgm:spPr/>
      <dgm:t>
        <a:bodyPr/>
        <a:lstStyle/>
        <a:p>
          <a:endParaRPr lang="zh-CN" altLang="en-US"/>
        </a:p>
      </dgm:t>
    </dgm:pt>
    <dgm:pt modelId="{B5AE2F3B-4B54-4E71-B5CB-F0ECD77B8D45}" type="sibTrans" cxnId="{A162819C-4A95-470C-8615-ED8A9DBE3437}">
      <dgm:prSet/>
      <dgm:spPr/>
      <dgm:t>
        <a:bodyPr/>
        <a:lstStyle/>
        <a:p>
          <a:endParaRPr lang="zh-CN" altLang="en-US"/>
        </a:p>
      </dgm:t>
    </dgm:pt>
    <dgm:pt modelId="{0B88DC8D-BF30-4492-A539-2D1D7C2DCF08}">
      <dgm:prSet phldrT="[文本]"/>
      <dgm:spPr/>
      <dgm:t>
        <a:bodyPr/>
        <a:lstStyle/>
        <a:p>
          <a:r>
            <a:rPr lang="en-US" altLang="zh-CN" dirty="0" smtClean="0"/>
            <a:t>DL</a:t>
          </a:r>
          <a:endParaRPr lang="zh-CN" altLang="en-US" dirty="0"/>
        </a:p>
      </dgm:t>
    </dgm:pt>
    <dgm:pt modelId="{8096604F-88C8-43EE-B1C7-801984AFF9D8}" type="parTrans" cxnId="{72AE78DA-C87B-4C2C-947A-4A6F6D491501}">
      <dgm:prSet/>
      <dgm:spPr/>
      <dgm:t>
        <a:bodyPr/>
        <a:lstStyle/>
        <a:p>
          <a:endParaRPr lang="zh-CN" altLang="en-US"/>
        </a:p>
      </dgm:t>
    </dgm:pt>
    <dgm:pt modelId="{3AF16377-9C44-413A-80BF-FF1F8A930695}" type="sibTrans" cxnId="{72AE78DA-C87B-4C2C-947A-4A6F6D491501}">
      <dgm:prSet/>
      <dgm:spPr/>
      <dgm:t>
        <a:bodyPr/>
        <a:lstStyle/>
        <a:p>
          <a:endParaRPr lang="zh-CN" altLang="en-US"/>
        </a:p>
      </dgm:t>
    </dgm:pt>
    <dgm:pt modelId="{E767751C-5172-426A-B5AC-7CFB5CF6FA6A}">
      <dgm:prSet phldrT="[文本]"/>
      <dgm:spPr/>
      <dgm:t>
        <a:bodyPr/>
        <a:lstStyle/>
        <a:p>
          <a:r>
            <a:rPr lang="en-US" altLang="zh-CN" dirty="0" smtClean="0"/>
            <a:t>Background </a:t>
          </a:r>
          <a:endParaRPr lang="zh-CN" altLang="en-US" dirty="0"/>
        </a:p>
      </dgm:t>
    </dgm:pt>
    <dgm:pt modelId="{DA191701-23AB-4038-ABCC-90D5DA1670E9}" type="parTrans" cxnId="{B98432B2-48A2-44A8-8DC3-BB0F3B427D43}">
      <dgm:prSet/>
      <dgm:spPr/>
      <dgm:t>
        <a:bodyPr/>
        <a:lstStyle/>
        <a:p>
          <a:endParaRPr lang="zh-CN" altLang="en-US"/>
        </a:p>
      </dgm:t>
    </dgm:pt>
    <dgm:pt modelId="{609547E3-5B11-4EDC-A776-32685B6480DF}" type="sibTrans" cxnId="{B98432B2-48A2-44A8-8DC3-BB0F3B427D43}">
      <dgm:prSet/>
      <dgm:spPr/>
      <dgm:t>
        <a:bodyPr/>
        <a:lstStyle/>
        <a:p>
          <a:endParaRPr lang="zh-CN" altLang="en-US"/>
        </a:p>
      </dgm:t>
    </dgm:pt>
    <dgm:pt modelId="{A2147DE7-46E1-4A9E-9E94-8F5A74870654}">
      <dgm:prSet phldrT="[文本]"/>
      <dgm:spPr/>
      <dgm:t>
        <a:bodyPr/>
        <a:lstStyle/>
        <a:p>
          <a:r>
            <a:rPr lang="en-US" altLang="zh-CN" dirty="0" smtClean="0"/>
            <a:t>Models</a:t>
          </a:r>
          <a:endParaRPr lang="zh-CN" altLang="en-US" dirty="0"/>
        </a:p>
      </dgm:t>
    </dgm:pt>
    <dgm:pt modelId="{47F3B2A3-5938-49EF-BC07-E626E973FE4F}" type="parTrans" cxnId="{76C434AD-7C35-4CE6-9B95-6416FB0664FA}">
      <dgm:prSet/>
      <dgm:spPr/>
      <dgm:t>
        <a:bodyPr/>
        <a:lstStyle/>
        <a:p>
          <a:endParaRPr lang="zh-CN" altLang="en-US"/>
        </a:p>
      </dgm:t>
    </dgm:pt>
    <dgm:pt modelId="{09A81DF7-3B99-4BB7-84F9-84378D7CEF36}" type="sibTrans" cxnId="{76C434AD-7C35-4CE6-9B95-6416FB0664FA}">
      <dgm:prSet/>
      <dgm:spPr/>
      <dgm:t>
        <a:bodyPr/>
        <a:lstStyle/>
        <a:p>
          <a:endParaRPr lang="zh-CN" altLang="en-US"/>
        </a:p>
      </dgm:t>
    </dgm:pt>
    <dgm:pt modelId="{404CC9AA-D64E-49A1-B9DE-D43688ACCC0F}">
      <dgm:prSet phldrT="[文本]"/>
      <dgm:spPr/>
      <dgm:t>
        <a:bodyPr/>
        <a:lstStyle/>
        <a:p>
          <a:r>
            <a:rPr lang="en-US" altLang="zh-CN" dirty="0" smtClean="0"/>
            <a:t>RS</a:t>
          </a:r>
          <a:endParaRPr lang="zh-CN" altLang="en-US" dirty="0"/>
        </a:p>
      </dgm:t>
    </dgm:pt>
    <dgm:pt modelId="{7F358D95-0F14-49FE-B671-BD18B7154858}" type="parTrans" cxnId="{751D1582-BCFC-4A7D-8C98-DD7082D7A22A}">
      <dgm:prSet/>
      <dgm:spPr/>
      <dgm:t>
        <a:bodyPr/>
        <a:lstStyle/>
        <a:p>
          <a:endParaRPr lang="zh-CN" altLang="en-US"/>
        </a:p>
      </dgm:t>
    </dgm:pt>
    <dgm:pt modelId="{EF156AE9-0928-44C9-8D13-EB0BDAE26508}" type="sibTrans" cxnId="{751D1582-BCFC-4A7D-8C98-DD7082D7A22A}">
      <dgm:prSet/>
      <dgm:spPr/>
      <dgm:t>
        <a:bodyPr/>
        <a:lstStyle/>
        <a:p>
          <a:endParaRPr lang="zh-CN" altLang="en-US"/>
        </a:p>
      </dgm:t>
    </dgm:pt>
    <dgm:pt modelId="{63616410-9A0C-47BF-953F-9752D434FDF0}">
      <dgm:prSet phldrT="[文本]"/>
      <dgm:spPr/>
      <dgm:t>
        <a:bodyPr/>
        <a:lstStyle/>
        <a:p>
          <a:r>
            <a:rPr lang="en-US" altLang="zh-CN" dirty="0" smtClean="0"/>
            <a:t>Content-based</a:t>
          </a:r>
          <a:endParaRPr lang="zh-CN" altLang="en-US" dirty="0"/>
        </a:p>
      </dgm:t>
    </dgm:pt>
    <dgm:pt modelId="{A157C43B-6979-4747-A586-8017B00A2730}" type="parTrans" cxnId="{A2DA640E-A064-4297-8C59-3D9390B6CAE0}">
      <dgm:prSet/>
      <dgm:spPr/>
      <dgm:t>
        <a:bodyPr/>
        <a:lstStyle/>
        <a:p>
          <a:endParaRPr lang="zh-CN" altLang="en-US"/>
        </a:p>
      </dgm:t>
    </dgm:pt>
    <dgm:pt modelId="{166526A8-BBB2-49D0-BD22-D96854AE1882}" type="sibTrans" cxnId="{A2DA640E-A064-4297-8C59-3D9390B6CAE0}">
      <dgm:prSet/>
      <dgm:spPr/>
      <dgm:t>
        <a:bodyPr/>
        <a:lstStyle/>
        <a:p>
          <a:endParaRPr lang="zh-CN" altLang="en-US"/>
        </a:p>
      </dgm:t>
    </dgm:pt>
    <dgm:pt modelId="{689AABE0-27B2-4276-97FA-2C01B2865475}">
      <dgm:prSet phldrT="[文本]"/>
      <dgm:spPr>
        <a:noFill/>
      </dgm:spPr>
      <dgm:t>
        <a:bodyPr/>
        <a:lstStyle/>
        <a:p>
          <a:r>
            <a:rPr lang="en-US" altLang="zh-CN" dirty="0" smtClean="0"/>
            <a:t>Parallel AE</a:t>
          </a:r>
          <a:endParaRPr lang="zh-CN" altLang="en-US" dirty="0"/>
        </a:p>
      </dgm:t>
    </dgm:pt>
    <dgm:pt modelId="{DC9915A6-EEF4-4BCE-8FED-08B74839F97F}" type="parTrans" cxnId="{FEB51BED-D569-4E38-BB51-D7A805F5F16C}">
      <dgm:prSet/>
      <dgm:spPr/>
      <dgm:t>
        <a:bodyPr/>
        <a:lstStyle/>
        <a:p>
          <a:endParaRPr lang="zh-CN" altLang="en-US"/>
        </a:p>
      </dgm:t>
    </dgm:pt>
    <dgm:pt modelId="{929D60A4-F246-4150-AB96-DB7A1DC86826}" type="sibTrans" cxnId="{FEB51BED-D569-4E38-BB51-D7A805F5F16C}">
      <dgm:prSet/>
      <dgm:spPr/>
      <dgm:t>
        <a:bodyPr/>
        <a:lstStyle/>
        <a:p>
          <a:endParaRPr lang="zh-CN" altLang="en-US"/>
        </a:p>
      </dgm:t>
    </dgm:pt>
    <dgm:pt modelId="{BA76985B-99E7-4941-A834-84B79FA63570}">
      <dgm:prSet phldrT="[文本]"/>
      <dgm:spPr>
        <a:noFill/>
      </dgm:spPr>
      <dgm:t>
        <a:bodyPr/>
        <a:lstStyle/>
        <a:p>
          <a:r>
            <a:rPr lang="en-US" altLang="zh-CN" dirty="0" smtClean="0"/>
            <a:t>Neural Network</a:t>
          </a:r>
          <a:endParaRPr lang="zh-CN" altLang="en-US" dirty="0"/>
        </a:p>
      </dgm:t>
    </dgm:pt>
    <dgm:pt modelId="{A69DC0AB-210C-48C1-A551-8A96F9CC544E}" type="parTrans" cxnId="{D0B31306-967E-45CF-9A7C-C8008A9243C8}">
      <dgm:prSet/>
      <dgm:spPr/>
      <dgm:t>
        <a:bodyPr/>
        <a:lstStyle/>
        <a:p>
          <a:endParaRPr lang="zh-CN" altLang="en-US"/>
        </a:p>
      </dgm:t>
    </dgm:pt>
    <dgm:pt modelId="{4B09D3C8-B100-43A0-9D87-526E2A98BEE5}" type="sibTrans" cxnId="{D0B31306-967E-45CF-9A7C-C8008A9243C8}">
      <dgm:prSet/>
      <dgm:spPr/>
      <dgm:t>
        <a:bodyPr/>
        <a:lstStyle/>
        <a:p>
          <a:endParaRPr lang="zh-CN" altLang="en-US"/>
        </a:p>
      </dgm:t>
    </dgm:pt>
    <dgm:pt modelId="{25A56D61-0F33-4F22-A77F-25B42AC19FF9}">
      <dgm:prSet phldrT="[文本]"/>
      <dgm:spPr/>
      <dgm:t>
        <a:bodyPr/>
        <a:lstStyle/>
        <a:p>
          <a:r>
            <a:rPr lang="en-US" altLang="zh-CN" dirty="0" smtClean="0"/>
            <a:t>Application</a:t>
          </a:r>
          <a:endParaRPr lang="zh-CN" altLang="en-US" dirty="0"/>
        </a:p>
      </dgm:t>
    </dgm:pt>
    <dgm:pt modelId="{13E99134-D72C-469D-AFC7-6825C2EE801F}" type="parTrans" cxnId="{BF8539F6-F8F7-42DD-9B6F-B461081650E7}">
      <dgm:prSet/>
      <dgm:spPr/>
      <dgm:t>
        <a:bodyPr/>
        <a:lstStyle/>
        <a:p>
          <a:endParaRPr lang="zh-CN" altLang="en-US"/>
        </a:p>
      </dgm:t>
    </dgm:pt>
    <dgm:pt modelId="{AD021012-33C6-402A-8358-92E669748057}" type="sibTrans" cxnId="{BF8539F6-F8F7-42DD-9B6F-B461081650E7}">
      <dgm:prSet/>
      <dgm:spPr/>
      <dgm:t>
        <a:bodyPr/>
        <a:lstStyle/>
        <a:p>
          <a:endParaRPr lang="zh-CN" altLang="en-US"/>
        </a:p>
      </dgm:t>
    </dgm:pt>
    <dgm:pt modelId="{076019C0-82A5-48F4-A67D-DBEA2BC0B2AB}">
      <dgm:prSet phldrT="[文本]"/>
      <dgm:spPr/>
      <dgm:t>
        <a:bodyPr/>
        <a:lstStyle/>
        <a:p>
          <a:r>
            <a:rPr lang="en-US" altLang="zh-CN" dirty="0" smtClean="0"/>
            <a:t>ML</a:t>
          </a:r>
          <a:endParaRPr lang="zh-CN" altLang="en-US" dirty="0"/>
        </a:p>
      </dgm:t>
    </dgm:pt>
    <dgm:pt modelId="{549B3B6A-3F02-4E7C-A2EA-648960B75855}" type="parTrans" cxnId="{667DC053-6A5D-4B61-AE54-595BB6211DE3}">
      <dgm:prSet/>
      <dgm:spPr/>
      <dgm:t>
        <a:bodyPr/>
        <a:lstStyle/>
        <a:p>
          <a:endParaRPr lang="zh-CN" altLang="en-US"/>
        </a:p>
      </dgm:t>
    </dgm:pt>
    <dgm:pt modelId="{60247CA8-A36E-492E-91AA-0170EDFB2813}" type="sibTrans" cxnId="{667DC053-6A5D-4B61-AE54-595BB6211DE3}">
      <dgm:prSet/>
      <dgm:spPr/>
      <dgm:t>
        <a:bodyPr/>
        <a:lstStyle/>
        <a:p>
          <a:endParaRPr lang="zh-CN" altLang="en-US"/>
        </a:p>
      </dgm:t>
    </dgm:pt>
    <dgm:pt modelId="{CC43ECDA-ED56-4A14-97D6-B0497F05D00C}">
      <dgm:prSet phldrT="[文本]"/>
      <dgm:spPr/>
      <dgm:t>
        <a:bodyPr/>
        <a:lstStyle/>
        <a:p>
          <a:r>
            <a:rPr lang="en-US" altLang="zh-CN" dirty="0" smtClean="0"/>
            <a:t>Introduction</a:t>
          </a:r>
          <a:endParaRPr lang="zh-CN" altLang="en-US" dirty="0"/>
        </a:p>
      </dgm:t>
    </dgm:pt>
    <dgm:pt modelId="{03F40D80-A486-40B0-A7ED-FD7D7F1CC9EE}" type="parTrans" cxnId="{C0EB6235-531A-4126-A094-951E614A9FB6}">
      <dgm:prSet/>
      <dgm:spPr/>
      <dgm:t>
        <a:bodyPr/>
        <a:lstStyle/>
        <a:p>
          <a:endParaRPr lang="zh-CN" altLang="en-US"/>
        </a:p>
      </dgm:t>
    </dgm:pt>
    <dgm:pt modelId="{2D94BC0F-CFAF-4B10-BD8F-63A29A3B964F}" type="sibTrans" cxnId="{C0EB6235-531A-4126-A094-951E614A9FB6}">
      <dgm:prSet/>
      <dgm:spPr/>
      <dgm:t>
        <a:bodyPr/>
        <a:lstStyle/>
        <a:p>
          <a:endParaRPr lang="zh-CN" altLang="en-US"/>
        </a:p>
      </dgm:t>
    </dgm:pt>
    <dgm:pt modelId="{794831DF-FDC4-46EC-A352-36FBD3F6F3FA}">
      <dgm:prSet phldrT="[文本]"/>
      <dgm:spPr/>
      <dgm:t>
        <a:bodyPr/>
        <a:lstStyle/>
        <a:p>
          <a:r>
            <a:rPr lang="en-US" altLang="zh-CN" dirty="0" smtClean="0"/>
            <a:t>category</a:t>
          </a:r>
          <a:endParaRPr lang="zh-CN" altLang="en-US" dirty="0"/>
        </a:p>
      </dgm:t>
    </dgm:pt>
    <dgm:pt modelId="{DA4217E1-DEBB-42F7-AF25-E6B0C243183C}" type="parTrans" cxnId="{3CBEA287-12F1-4CAD-98D9-88D6E691C3E5}">
      <dgm:prSet/>
      <dgm:spPr/>
      <dgm:t>
        <a:bodyPr/>
        <a:lstStyle/>
        <a:p>
          <a:endParaRPr lang="zh-CN" altLang="en-US"/>
        </a:p>
      </dgm:t>
    </dgm:pt>
    <dgm:pt modelId="{FB257A7A-ECBF-4BB5-B72A-1F3E8EC9273C}" type="sibTrans" cxnId="{3CBEA287-12F1-4CAD-98D9-88D6E691C3E5}">
      <dgm:prSet/>
      <dgm:spPr/>
      <dgm:t>
        <a:bodyPr/>
        <a:lstStyle/>
        <a:p>
          <a:endParaRPr lang="zh-CN" altLang="en-US"/>
        </a:p>
      </dgm:t>
    </dgm:pt>
    <dgm:pt modelId="{8BD5B6EF-82F2-486C-96BA-6A195E5D7E3F}">
      <dgm:prSet phldrT="[文本]"/>
      <dgm:spPr/>
      <dgm:t>
        <a:bodyPr/>
        <a:lstStyle/>
        <a:p>
          <a:r>
            <a:rPr lang="en-US" b="0" i="0" dirty="0" smtClean="0"/>
            <a:t>Collaborative Filtering </a:t>
          </a:r>
          <a:endParaRPr lang="zh-CN" altLang="en-US" dirty="0"/>
        </a:p>
      </dgm:t>
    </dgm:pt>
    <dgm:pt modelId="{D6A7D334-D929-410F-9D8D-20F4B030C6AE}" type="parTrans" cxnId="{AC3BD90F-2AE8-4D0A-8655-9E5094C96037}">
      <dgm:prSet/>
      <dgm:spPr/>
      <dgm:t>
        <a:bodyPr/>
        <a:lstStyle/>
        <a:p>
          <a:endParaRPr lang="zh-CN" altLang="en-US"/>
        </a:p>
      </dgm:t>
    </dgm:pt>
    <dgm:pt modelId="{5FC32989-51FC-406E-917D-9DDADE7F52D7}" type="sibTrans" cxnId="{AC3BD90F-2AE8-4D0A-8655-9E5094C96037}">
      <dgm:prSet/>
      <dgm:spPr/>
      <dgm:t>
        <a:bodyPr/>
        <a:lstStyle/>
        <a:p>
          <a:endParaRPr lang="zh-CN" altLang="en-US"/>
        </a:p>
      </dgm:t>
    </dgm:pt>
    <dgm:pt modelId="{5473CDCC-385F-4424-B8CD-EA97CFD747AA}" type="pres">
      <dgm:prSet presAssocID="{F8DB25E7-77F1-45DA-ADA7-6D1E6A809D5B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82E39BC-DCAE-4805-9469-DEDE20F33F19}" type="pres">
      <dgm:prSet presAssocID="{316DC62F-986C-4158-B2B4-56437501A9FE}" presName="composite" presStyleCnt="0"/>
      <dgm:spPr/>
    </dgm:pt>
    <dgm:pt modelId="{B608235F-FEE8-47E9-82EE-C340A8E99F6F}" type="pres">
      <dgm:prSet presAssocID="{316DC62F-986C-4158-B2B4-56437501A9FE}" presName="parentText" presStyleLbl="alignNode1" presStyleIdx="0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8016753-DD1A-4651-8AE5-EDFE7C45CF10}" type="pres">
      <dgm:prSet presAssocID="{316DC62F-986C-4158-B2B4-56437501A9FE}" presName="descendantText" presStyleLbl="alignAcc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D2F2111-69B8-4559-8C29-F1B9D3DA9B2B}" type="pres">
      <dgm:prSet presAssocID="{5FEE9332-F06C-483D-90DF-044CC573A4C4}" presName="sp" presStyleCnt="0"/>
      <dgm:spPr/>
    </dgm:pt>
    <dgm:pt modelId="{18CF83DE-FA6D-4366-8597-965DB147A509}" type="pres">
      <dgm:prSet presAssocID="{076019C0-82A5-48F4-A67D-DBEA2BC0B2AB}" presName="composite" presStyleCnt="0"/>
      <dgm:spPr/>
    </dgm:pt>
    <dgm:pt modelId="{B3822695-4A98-4C3D-9BCA-5818BD3AB0B0}" type="pres">
      <dgm:prSet presAssocID="{076019C0-82A5-48F4-A67D-DBEA2BC0B2AB}" presName="parentText" presStyleLbl="alignNode1" presStyleIdx="1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55E5617-859E-4F72-BF46-2500351DABB7}" type="pres">
      <dgm:prSet presAssocID="{076019C0-82A5-48F4-A67D-DBEA2BC0B2AB}" presName="descendantText" presStyleLbl="alignAcc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D78AA38-F835-4BA4-BE35-6E2699A87A11}" type="pres">
      <dgm:prSet presAssocID="{60247CA8-A36E-492E-91AA-0170EDFB2813}" presName="sp" presStyleCnt="0"/>
      <dgm:spPr/>
    </dgm:pt>
    <dgm:pt modelId="{AEED64B4-B47C-45DD-9677-F63E49E2626F}" type="pres">
      <dgm:prSet presAssocID="{0B88DC8D-BF30-4492-A539-2D1D7C2DCF08}" presName="composite" presStyleCnt="0"/>
      <dgm:spPr/>
    </dgm:pt>
    <dgm:pt modelId="{78C08D2D-DFB8-46ED-9351-6CCA9B5DE9A6}" type="pres">
      <dgm:prSet presAssocID="{0B88DC8D-BF30-4492-A539-2D1D7C2DCF08}" presName="parentText" presStyleLbl="alignNode1" presStyleIdx="2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DFDF838-E056-447C-B388-600590FAC4F3}" type="pres">
      <dgm:prSet presAssocID="{0B88DC8D-BF30-4492-A539-2D1D7C2DCF08}" presName="descendantText" presStyleLbl="alignAcc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755BDD4-7912-4A48-A215-24F3F1598711}" type="pres">
      <dgm:prSet presAssocID="{3AF16377-9C44-413A-80BF-FF1F8A930695}" presName="sp" presStyleCnt="0"/>
      <dgm:spPr/>
    </dgm:pt>
    <dgm:pt modelId="{2DAB4FEA-7F86-4EC1-978E-BF1708D89395}" type="pres">
      <dgm:prSet presAssocID="{404CC9AA-D64E-49A1-B9DE-D43688ACCC0F}" presName="composite" presStyleCnt="0"/>
      <dgm:spPr/>
    </dgm:pt>
    <dgm:pt modelId="{A326F605-8FB9-45C4-AF8B-195C773AE432}" type="pres">
      <dgm:prSet presAssocID="{404CC9AA-D64E-49A1-B9DE-D43688ACCC0F}" presName="parentText" presStyleLbl="alignNode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9DA7222-AAF7-4C76-9FA6-AF9421A36D62}" type="pres">
      <dgm:prSet presAssocID="{404CC9AA-D64E-49A1-B9DE-D43688ACCC0F}" presName="descendantText" presStyleLbl="alignAcc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8E8EE606-E4F3-44D3-91BC-040147732846}" type="presOf" srcId="{E767751C-5172-426A-B5AC-7CFB5CF6FA6A}" destId="{DDFDF838-E056-447C-B388-600590FAC4F3}" srcOrd="0" destOrd="0" presId="urn:microsoft.com/office/officeart/2005/8/layout/chevron2"/>
    <dgm:cxn modelId="{A1FC84FE-EB2D-40F4-BEEC-AAF889EED8CC}" type="presOf" srcId="{F8DB25E7-77F1-45DA-ADA7-6D1E6A809D5B}" destId="{5473CDCC-385F-4424-B8CD-EA97CFD747AA}" srcOrd="0" destOrd="0" presId="urn:microsoft.com/office/officeart/2005/8/layout/chevron2"/>
    <dgm:cxn modelId="{7D19C94C-8066-4822-AEB2-FF343E7B881D}" type="presOf" srcId="{404CC9AA-D64E-49A1-B9DE-D43688ACCC0F}" destId="{A326F605-8FB9-45C4-AF8B-195C773AE432}" srcOrd="0" destOrd="0" presId="urn:microsoft.com/office/officeart/2005/8/layout/chevron2"/>
    <dgm:cxn modelId="{7A95DD25-9729-4D6D-88B2-9046D0C7776F}" type="presOf" srcId="{63616410-9A0C-47BF-953F-9752D434FDF0}" destId="{C9DA7222-AAF7-4C76-9FA6-AF9421A36D62}" srcOrd="0" destOrd="0" presId="urn:microsoft.com/office/officeart/2005/8/layout/chevron2"/>
    <dgm:cxn modelId="{0583323E-9C79-4520-8E95-18EB194B0D75}" type="presOf" srcId="{8BD65638-351D-4588-8971-601457FD7AB8}" destId="{38016753-DD1A-4651-8AE5-EDFE7C45CF10}" srcOrd="0" destOrd="1" presId="urn:microsoft.com/office/officeart/2005/8/layout/chevron2"/>
    <dgm:cxn modelId="{A2DA640E-A064-4297-8C59-3D9390B6CAE0}" srcId="{404CC9AA-D64E-49A1-B9DE-D43688ACCC0F}" destId="{63616410-9A0C-47BF-953F-9752D434FDF0}" srcOrd="0" destOrd="0" parTransId="{A157C43B-6979-4747-A586-8017B00A2730}" sibTransId="{166526A8-BBB2-49D0-BD22-D96854AE1882}"/>
    <dgm:cxn modelId="{C0EB6235-531A-4126-A094-951E614A9FB6}" srcId="{076019C0-82A5-48F4-A67D-DBEA2BC0B2AB}" destId="{CC43ECDA-ED56-4A14-97D6-B0497F05D00C}" srcOrd="0" destOrd="0" parTransId="{03F40D80-A486-40B0-A7ED-FD7D7F1CC9EE}" sibTransId="{2D94BC0F-CFAF-4B10-BD8F-63A29A3B964F}"/>
    <dgm:cxn modelId="{5411111A-A299-4AD7-92A9-F7993907DAFF}" type="presOf" srcId="{A2147DE7-46E1-4A9E-9E94-8F5A74870654}" destId="{DDFDF838-E056-447C-B388-600590FAC4F3}" srcOrd="0" destOrd="1" presId="urn:microsoft.com/office/officeart/2005/8/layout/chevron2"/>
    <dgm:cxn modelId="{A162819C-4A95-470C-8615-ED8A9DBE3437}" srcId="{316DC62F-986C-4158-B2B4-56437501A9FE}" destId="{8BD65638-351D-4588-8971-601457FD7AB8}" srcOrd="1" destOrd="0" parTransId="{CE73BC80-D4E8-43FA-9EEE-AC605490793F}" sibTransId="{B5AE2F3B-4B54-4E71-B5CB-F0ECD77B8D45}"/>
    <dgm:cxn modelId="{BAE6E8B2-1B08-41C7-BC78-50F075A07317}" type="presOf" srcId="{689AABE0-27B2-4276-97FA-2C01B2865475}" destId="{38016753-DD1A-4651-8AE5-EDFE7C45CF10}" srcOrd="0" destOrd="2" presId="urn:microsoft.com/office/officeart/2005/8/layout/chevron2"/>
    <dgm:cxn modelId="{83371E5C-3B29-472E-A639-2F56B07DD5EB}" type="presOf" srcId="{076019C0-82A5-48F4-A67D-DBEA2BC0B2AB}" destId="{B3822695-4A98-4C3D-9BCA-5818BD3AB0B0}" srcOrd="0" destOrd="0" presId="urn:microsoft.com/office/officeart/2005/8/layout/chevron2"/>
    <dgm:cxn modelId="{751D1582-BCFC-4A7D-8C98-DD7082D7A22A}" srcId="{F8DB25E7-77F1-45DA-ADA7-6D1E6A809D5B}" destId="{404CC9AA-D64E-49A1-B9DE-D43688ACCC0F}" srcOrd="3" destOrd="0" parTransId="{7F358D95-0F14-49FE-B671-BD18B7154858}" sibTransId="{EF156AE9-0928-44C9-8D13-EB0BDAE26508}"/>
    <dgm:cxn modelId="{76C434AD-7C35-4CE6-9B95-6416FB0664FA}" srcId="{0B88DC8D-BF30-4492-A539-2D1D7C2DCF08}" destId="{A2147DE7-46E1-4A9E-9E94-8F5A74870654}" srcOrd="1" destOrd="0" parTransId="{47F3B2A3-5938-49EF-BC07-E626E973FE4F}" sibTransId="{09A81DF7-3B99-4BB7-84F9-84378D7CEF36}"/>
    <dgm:cxn modelId="{667DC053-6A5D-4B61-AE54-595BB6211DE3}" srcId="{F8DB25E7-77F1-45DA-ADA7-6D1E6A809D5B}" destId="{076019C0-82A5-48F4-A67D-DBEA2BC0B2AB}" srcOrd="1" destOrd="0" parTransId="{549B3B6A-3F02-4E7C-A2EA-648960B75855}" sibTransId="{60247CA8-A36E-492E-91AA-0170EDFB2813}"/>
    <dgm:cxn modelId="{D0B31306-967E-45CF-9A7C-C8008A9243C8}" srcId="{316DC62F-986C-4158-B2B4-56437501A9FE}" destId="{BA76985B-99E7-4941-A834-84B79FA63570}" srcOrd="0" destOrd="0" parTransId="{A69DC0AB-210C-48C1-A551-8A96F9CC544E}" sibTransId="{4B09D3C8-B100-43A0-9D87-526E2A98BEE5}"/>
    <dgm:cxn modelId="{BF8539F6-F8F7-42DD-9B6F-B461081650E7}" srcId="{0B88DC8D-BF30-4492-A539-2D1D7C2DCF08}" destId="{25A56D61-0F33-4F22-A77F-25B42AC19FF9}" srcOrd="2" destOrd="0" parTransId="{13E99134-D72C-469D-AFC7-6825C2EE801F}" sibTransId="{AD021012-33C6-402A-8358-92E669748057}"/>
    <dgm:cxn modelId="{BCAEC5D4-AF1A-430F-8360-DC007DBD62C3}" type="presOf" srcId="{794831DF-FDC4-46EC-A352-36FBD3F6F3FA}" destId="{355E5617-859E-4F72-BF46-2500351DABB7}" srcOrd="0" destOrd="1" presId="urn:microsoft.com/office/officeart/2005/8/layout/chevron2"/>
    <dgm:cxn modelId="{E7597FF3-3857-41B9-BFB7-414D37D7DCC8}" srcId="{F8DB25E7-77F1-45DA-ADA7-6D1E6A809D5B}" destId="{316DC62F-986C-4158-B2B4-56437501A9FE}" srcOrd="0" destOrd="0" parTransId="{47EBDDF8-0D58-4C2D-8254-AF8A67841444}" sibTransId="{5FEE9332-F06C-483D-90DF-044CC573A4C4}"/>
    <dgm:cxn modelId="{AECA75BE-813D-4FD1-8842-40E17B12FAED}" type="presOf" srcId="{8BD5B6EF-82F2-486C-96BA-6A195E5D7E3F}" destId="{C9DA7222-AAF7-4C76-9FA6-AF9421A36D62}" srcOrd="0" destOrd="1" presId="urn:microsoft.com/office/officeart/2005/8/layout/chevron2"/>
    <dgm:cxn modelId="{DEEF0CCE-56FA-4702-9AB8-1D37F22B9CF6}" type="presOf" srcId="{316DC62F-986C-4158-B2B4-56437501A9FE}" destId="{B608235F-FEE8-47E9-82EE-C340A8E99F6F}" srcOrd="0" destOrd="0" presId="urn:microsoft.com/office/officeart/2005/8/layout/chevron2"/>
    <dgm:cxn modelId="{B98432B2-48A2-44A8-8DC3-BB0F3B427D43}" srcId="{0B88DC8D-BF30-4492-A539-2D1D7C2DCF08}" destId="{E767751C-5172-426A-B5AC-7CFB5CF6FA6A}" srcOrd="0" destOrd="0" parTransId="{DA191701-23AB-4038-ABCC-90D5DA1670E9}" sibTransId="{609547E3-5B11-4EDC-A776-32685B6480DF}"/>
    <dgm:cxn modelId="{992FB1C0-C9F9-4C6B-AF5C-D2DDA580E25D}" type="presOf" srcId="{CC43ECDA-ED56-4A14-97D6-B0497F05D00C}" destId="{355E5617-859E-4F72-BF46-2500351DABB7}" srcOrd="0" destOrd="0" presId="urn:microsoft.com/office/officeart/2005/8/layout/chevron2"/>
    <dgm:cxn modelId="{72AE78DA-C87B-4C2C-947A-4A6F6D491501}" srcId="{F8DB25E7-77F1-45DA-ADA7-6D1E6A809D5B}" destId="{0B88DC8D-BF30-4492-A539-2D1D7C2DCF08}" srcOrd="2" destOrd="0" parTransId="{8096604F-88C8-43EE-B1C7-801984AFF9D8}" sibTransId="{3AF16377-9C44-413A-80BF-FF1F8A930695}"/>
    <dgm:cxn modelId="{3DEA6A81-77C6-4500-87F0-3C59DF4F49C7}" type="presOf" srcId="{0B88DC8D-BF30-4492-A539-2D1D7C2DCF08}" destId="{78C08D2D-DFB8-46ED-9351-6CCA9B5DE9A6}" srcOrd="0" destOrd="0" presId="urn:microsoft.com/office/officeart/2005/8/layout/chevron2"/>
    <dgm:cxn modelId="{D0FC460D-1DC2-45F0-9158-6791348E704C}" type="presOf" srcId="{BA76985B-99E7-4941-A834-84B79FA63570}" destId="{38016753-DD1A-4651-8AE5-EDFE7C45CF10}" srcOrd="0" destOrd="0" presId="urn:microsoft.com/office/officeart/2005/8/layout/chevron2"/>
    <dgm:cxn modelId="{AC3BD90F-2AE8-4D0A-8655-9E5094C96037}" srcId="{404CC9AA-D64E-49A1-B9DE-D43688ACCC0F}" destId="{8BD5B6EF-82F2-486C-96BA-6A195E5D7E3F}" srcOrd="1" destOrd="0" parTransId="{D6A7D334-D929-410F-9D8D-20F4B030C6AE}" sibTransId="{5FC32989-51FC-406E-917D-9DDADE7F52D7}"/>
    <dgm:cxn modelId="{489D9124-141E-46DC-8330-337B8956B444}" type="presOf" srcId="{25A56D61-0F33-4F22-A77F-25B42AC19FF9}" destId="{DDFDF838-E056-447C-B388-600590FAC4F3}" srcOrd="0" destOrd="2" presId="urn:microsoft.com/office/officeart/2005/8/layout/chevron2"/>
    <dgm:cxn modelId="{3CBEA287-12F1-4CAD-98D9-88D6E691C3E5}" srcId="{076019C0-82A5-48F4-A67D-DBEA2BC0B2AB}" destId="{794831DF-FDC4-46EC-A352-36FBD3F6F3FA}" srcOrd="1" destOrd="0" parTransId="{DA4217E1-DEBB-42F7-AF25-E6B0C243183C}" sibTransId="{FB257A7A-ECBF-4BB5-B72A-1F3E8EC9273C}"/>
    <dgm:cxn modelId="{FEB51BED-D569-4E38-BB51-D7A805F5F16C}" srcId="{316DC62F-986C-4158-B2B4-56437501A9FE}" destId="{689AABE0-27B2-4276-97FA-2C01B2865475}" srcOrd="2" destOrd="0" parTransId="{DC9915A6-EEF4-4BCE-8FED-08B74839F97F}" sibTransId="{929D60A4-F246-4150-AB96-DB7A1DC86826}"/>
    <dgm:cxn modelId="{1B35C8E7-F125-4986-88C2-E1E7B01D28A4}" type="presParOf" srcId="{5473CDCC-385F-4424-B8CD-EA97CFD747AA}" destId="{C82E39BC-DCAE-4805-9469-DEDE20F33F19}" srcOrd="0" destOrd="0" presId="urn:microsoft.com/office/officeart/2005/8/layout/chevron2"/>
    <dgm:cxn modelId="{B776992F-DC80-4112-A1C5-0ED67B0A9637}" type="presParOf" srcId="{C82E39BC-DCAE-4805-9469-DEDE20F33F19}" destId="{B608235F-FEE8-47E9-82EE-C340A8E99F6F}" srcOrd="0" destOrd="0" presId="urn:microsoft.com/office/officeart/2005/8/layout/chevron2"/>
    <dgm:cxn modelId="{8C7653AA-0A7D-4183-BD2E-387CD64CF3AC}" type="presParOf" srcId="{C82E39BC-DCAE-4805-9469-DEDE20F33F19}" destId="{38016753-DD1A-4651-8AE5-EDFE7C45CF10}" srcOrd="1" destOrd="0" presId="urn:microsoft.com/office/officeart/2005/8/layout/chevron2"/>
    <dgm:cxn modelId="{F7DD8DF8-1044-4F15-8EC8-90F8C4344AC9}" type="presParOf" srcId="{5473CDCC-385F-4424-B8CD-EA97CFD747AA}" destId="{AD2F2111-69B8-4559-8C29-F1B9D3DA9B2B}" srcOrd="1" destOrd="0" presId="urn:microsoft.com/office/officeart/2005/8/layout/chevron2"/>
    <dgm:cxn modelId="{8A3ACFF7-4ED9-4ECE-9F52-988D9B37B9FB}" type="presParOf" srcId="{5473CDCC-385F-4424-B8CD-EA97CFD747AA}" destId="{18CF83DE-FA6D-4366-8597-965DB147A509}" srcOrd="2" destOrd="0" presId="urn:microsoft.com/office/officeart/2005/8/layout/chevron2"/>
    <dgm:cxn modelId="{EC604E6F-C5AB-459F-B812-5805EA924D8A}" type="presParOf" srcId="{18CF83DE-FA6D-4366-8597-965DB147A509}" destId="{B3822695-4A98-4C3D-9BCA-5818BD3AB0B0}" srcOrd="0" destOrd="0" presId="urn:microsoft.com/office/officeart/2005/8/layout/chevron2"/>
    <dgm:cxn modelId="{94926678-15A6-4DBE-B50F-C25F96F2779C}" type="presParOf" srcId="{18CF83DE-FA6D-4366-8597-965DB147A509}" destId="{355E5617-859E-4F72-BF46-2500351DABB7}" srcOrd="1" destOrd="0" presId="urn:microsoft.com/office/officeart/2005/8/layout/chevron2"/>
    <dgm:cxn modelId="{F092F65D-946C-4D8A-9D53-EF90143E6B9F}" type="presParOf" srcId="{5473CDCC-385F-4424-B8CD-EA97CFD747AA}" destId="{BD78AA38-F835-4BA4-BE35-6E2699A87A11}" srcOrd="3" destOrd="0" presId="urn:microsoft.com/office/officeart/2005/8/layout/chevron2"/>
    <dgm:cxn modelId="{30EF3310-963A-493B-B11A-BB7A1C81899D}" type="presParOf" srcId="{5473CDCC-385F-4424-B8CD-EA97CFD747AA}" destId="{AEED64B4-B47C-45DD-9677-F63E49E2626F}" srcOrd="4" destOrd="0" presId="urn:microsoft.com/office/officeart/2005/8/layout/chevron2"/>
    <dgm:cxn modelId="{C9E41ED1-8571-4CF7-BF77-39586AA4031E}" type="presParOf" srcId="{AEED64B4-B47C-45DD-9677-F63E49E2626F}" destId="{78C08D2D-DFB8-46ED-9351-6CCA9B5DE9A6}" srcOrd="0" destOrd="0" presId="urn:microsoft.com/office/officeart/2005/8/layout/chevron2"/>
    <dgm:cxn modelId="{A2817361-6C33-4903-9A80-C5DF613215D1}" type="presParOf" srcId="{AEED64B4-B47C-45DD-9677-F63E49E2626F}" destId="{DDFDF838-E056-447C-B388-600590FAC4F3}" srcOrd="1" destOrd="0" presId="urn:microsoft.com/office/officeart/2005/8/layout/chevron2"/>
    <dgm:cxn modelId="{252E444B-698C-4C01-9203-62A0F51D6EEA}" type="presParOf" srcId="{5473CDCC-385F-4424-B8CD-EA97CFD747AA}" destId="{5755BDD4-7912-4A48-A215-24F3F1598711}" srcOrd="5" destOrd="0" presId="urn:microsoft.com/office/officeart/2005/8/layout/chevron2"/>
    <dgm:cxn modelId="{F9E8EEA4-CAF2-4419-A2BB-FF436105C7C9}" type="presParOf" srcId="{5473CDCC-385F-4424-B8CD-EA97CFD747AA}" destId="{2DAB4FEA-7F86-4EC1-978E-BF1708D89395}" srcOrd="6" destOrd="0" presId="urn:microsoft.com/office/officeart/2005/8/layout/chevron2"/>
    <dgm:cxn modelId="{853C211D-B986-45C3-BA9D-554D231529B0}" type="presParOf" srcId="{2DAB4FEA-7F86-4EC1-978E-BF1708D89395}" destId="{A326F605-8FB9-45C4-AF8B-195C773AE432}" srcOrd="0" destOrd="0" presId="urn:microsoft.com/office/officeart/2005/8/layout/chevron2"/>
    <dgm:cxn modelId="{06465CF0-EB26-4508-868F-5B8A04A6B338}" type="presParOf" srcId="{2DAB4FEA-7F86-4EC1-978E-BF1708D89395}" destId="{C9DA7222-AAF7-4C76-9FA6-AF9421A36D62}" srcOrd="1" destOrd="0" presId="urn:microsoft.com/office/officeart/2005/8/layout/chevron2"/>
  </dgm:cxnLst>
  <dgm:bg/>
  <dgm:whole/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5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5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5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5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5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5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4.gif"/><Relationship Id="rId4" Type="http://schemas.openxmlformats.org/officeDocument/2006/relationships/image" Target="../media/image2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1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Deep Learning, Machine Learning and Recomender System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n Efficient Parallel Auto-encoder Based on Spark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utoencoder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642912" y="1285865"/>
          <a:ext cx="8072496" cy="4929216"/>
        </p:xfrm>
        <a:graphic>
          <a:graphicData uri="http://schemas.openxmlformats.org/drawingml/2006/table">
            <a:tbl>
              <a:tblPr/>
              <a:tblGrid>
                <a:gridCol w="1009062"/>
                <a:gridCol w="1009062"/>
                <a:gridCol w="1009062"/>
                <a:gridCol w="1009062"/>
                <a:gridCol w="1009062"/>
                <a:gridCol w="1009062"/>
                <a:gridCol w="1009062"/>
                <a:gridCol w="1009062"/>
              </a:tblGrid>
              <a:tr h="30807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807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03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90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01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--&gt;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1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807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807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85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0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0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--&gt;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1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807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807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0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0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08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--&gt;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807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807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9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93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01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--&gt;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1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1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807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807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98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98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98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--&gt;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1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1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1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807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1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807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0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97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85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--&gt;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1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1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807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1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807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08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1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97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--&gt;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1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807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1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807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96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01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95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--&gt;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1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>
                          <a:solidFill>
                            <a:srgbClr val="FF0000"/>
                          </a:solidFill>
                          <a:latin typeface="宋体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 dirty="0">
                          <a:solidFill>
                            <a:srgbClr val="FF0000"/>
                          </a:solidFill>
                          <a:latin typeface="宋体"/>
                        </a:rPr>
                        <a:t>1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utoencoder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1 0 0 0 0 0 0 0 ---&gt;  0 1 0 ---&gt; 2</a:t>
            </a:r>
          </a:p>
          <a:p>
            <a:r>
              <a:rPr lang="en-US" altLang="zh-CN" dirty="0" smtClean="0"/>
              <a:t>0 1 0 0 0 0 0 0 ---&gt;  1 0 0 ---&gt; 4</a:t>
            </a:r>
          </a:p>
          <a:p>
            <a:r>
              <a:rPr lang="en-US" altLang="zh-CN" dirty="0" smtClean="0"/>
              <a:t>0 0 1 0 0 0 0 0 ---&gt;  0 0 0 ---&gt; 0</a:t>
            </a:r>
          </a:p>
          <a:p>
            <a:r>
              <a:rPr lang="en-US" altLang="zh-CN" dirty="0" smtClean="0"/>
              <a:t>0 0 0 1 0 0 0 0 ---&gt;  1 1 0 ---&gt; 6</a:t>
            </a:r>
          </a:p>
          <a:p>
            <a:r>
              <a:rPr lang="en-US" altLang="zh-CN" dirty="0" smtClean="0"/>
              <a:t>0 0 0 0 1 0 0 0 ---&gt;  1 1 1 ---&gt; 7</a:t>
            </a:r>
          </a:p>
          <a:p>
            <a:r>
              <a:rPr lang="en-US" altLang="zh-CN" dirty="0" smtClean="0"/>
              <a:t>0 0 0 0 0 1 0 0 ---&gt;  0 1 1 ---&gt; 3</a:t>
            </a:r>
          </a:p>
          <a:p>
            <a:r>
              <a:rPr lang="en-US" altLang="zh-CN" dirty="0" smtClean="0"/>
              <a:t>0 0 0 0 0 0 1 0 ---&gt;  0 0 1 ---&gt; 1</a:t>
            </a:r>
          </a:p>
          <a:p>
            <a:r>
              <a:rPr lang="en-US" altLang="zh-CN" dirty="0" smtClean="0"/>
              <a:t>0 0 0 0 0 0 0 1 ---&gt;  1 0 1 ---&gt; 5</a:t>
            </a:r>
            <a:endParaRPr lang="zh-CN" altLang="en-US" dirty="0"/>
          </a:p>
        </p:txBody>
      </p:sp>
      <p:sp>
        <p:nvSpPr>
          <p:cNvPr id="8" name="内容占位符 4"/>
          <p:cNvSpPr txBox="1">
            <a:spLocks/>
          </p:cNvSpPr>
          <p:nvPr/>
        </p:nvSpPr>
        <p:spPr>
          <a:xfrm>
            <a:off x="428596" y="157161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3200" dirty="0" smtClean="0"/>
              <a:t>0 0 1 0 0 0 0 0 ---&gt;  0 0 0 ---&gt; 0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3200" dirty="0" smtClean="0"/>
              <a:t>0 0 0 0 0 0 1 0 ---&gt;  0 0 1 ---&gt; 1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3200" dirty="0" smtClean="0"/>
              <a:t>1 0 0 0 0 0 0 0 ---&gt;  0 1 0 ---&gt; 2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3200" dirty="0" smtClean="0"/>
              <a:t>0 0 0 0 0 1 0 0 ---&gt;  0 1 1 ---&gt; 3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3200" dirty="0" smtClean="0"/>
              <a:t>0 1 0 0 0 0 0 0 ---&gt;  1 0 0 ---&gt; 4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3200" dirty="0" smtClean="0"/>
              <a:t>0 0 0 0 0 0 0 1 ---&gt;  1 0 1 ---&gt; 5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3200" dirty="0" smtClean="0"/>
              <a:t>0 0 0 1 0 0 0 0 ---&gt;  1 1 0 ---&gt; 6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3200" dirty="0" smtClean="0"/>
              <a:t>0 0 0 0 1 0 0 0 ---&gt;  1 1 1 ---&gt; 7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0"/>
                            </p:stCondLst>
                            <p:childTnLst>
                              <p:par>
                                <p:cTn id="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5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5" grpId="1" uiExpand="1" build="p"/>
      <p:bldP spid="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utoencoder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隐层表示不一定能学习到准确表示</a:t>
            </a:r>
            <a:endParaRPr lang="en-US" altLang="zh-CN" dirty="0" smtClean="0"/>
          </a:p>
          <a:p>
            <a:r>
              <a:rPr lang="zh-CN" altLang="en-US" dirty="0" smtClean="0"/>
              <a:t>数据最好进行归一化</a:t>
            </a:r>
            <a:endParaRPr lang="en-US" altLang="zh-CN" dirty="0" smtClean="0"/>
          </a:p>
          <a:p>
            <a:r>
              <a:rPr lang="zh-CN" altLang="en-US" dirty="0" smtClean="0"/>
              <a:t>隐层节点数目根据经验或者实验决定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llel Autoencoder</a:t>
            </a:r>
            <a:endParaRPr lang="zh-CN" altLang="en-US" dirty="0"/>
          </a:p>
        </p:txBody>
      </p:sp>
      <p:pic>
        <p:nvPicPr>
          <p:cNvPr id="7169" name="图片 1" descr="框图四版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0166" y="1714488"/>
            <a:ext cx="6351301" cy="371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llel Autoencod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latin typeface="方正兰亭超细黑简体" pitchFamily="2" charset="-122"/>
                <a:ea typeface="方正兰亭超细黑简体" pitchFamily="2" charset="-122"/>
              </a:rPr>
              <a:t>稀疏优化</a:t>
            </a:r>
            <a:r>
              <a:rPr lang="zh-CN" altLang="en-US" dirty="0" smtClean="0"/>
              <a:t>（</a:t>
            </a:r>
            <a:r>
              <a:rPr lang="en-US" altLang="zh-CN" dirty="0" smtClean="0"/>
              <a:t>Indicator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1571604" y="3714752"/>
          <a:ext cx="1862991" cy="1000132"/>
        </p:xfrm>
        <a:graphic>
          <a:graphicData uri="http://schemas.openxmlformats.org/presentationml/2006/ole">
            <p:oleObj spid="_x0000_s26625" name="公式" r:id="rId3" imgW="901309" imgH="482391" progId="Equation.3">
              <p:embed/>
            </p:oleObj>
          </a:graphicData>
        </a:graphic>
      </p:graphicFrame>
      <p:pic>
        <p:nvPicPr>
          <p:cNvPr id="7" name="内容占位符 3" descr="AutoEncoder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3438" y="1500174"/>
            <a:ext cx="4171429" cy="435238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14414" y="2786058"/>
            <a:ext cx="18935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dicator Function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5000628" y="1643050"/>
            <a:ext cx="500066" cy="50006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000628" y="3357562"/>
            <a:ext cx="500066" cy="50006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5000628" y="4500570"/>
            <a:ext cx="500066" cy="50006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7143768" y="1643050"/>
            <a:ext cx="500066" cy="50006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7143768" y="3357562"/>
            <a:ext cx="500066" cy="50006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7143768" y="4500570"/>
            <a:ext cx="500066" cy="50006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9" grpId="1" animBg="1"/>
      <p:bldP spid="10" grpId="1" animBg="1"/>
      <p:bldP spid="11" grpId="1" animBg="1"/>
      <p:bldP spid="12" grpId="0" animBg="1"/>
      <p:bldP spid="13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llel Autoencoder</a:t>
            </a:r>
            <a:endParaRPr lang="zh-CN" altLang="en-US" dirty="0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TextBox 123"/>
          <p:cNvSpPr txBox="1">
            <a:spLocks noChangeArrowheads="1"/>
          </p:cNvSpPr>
          <p:nvPr/>
        </p:nvSpPr>
        <p:spPr bwMode="auto">
          <a:xfrm>
            <a:off x="2285984" y="6000768"/>
            <a:ext cx="47066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AE</a:t>
            </a:r>
            <a:r>
              <a:rPr lang="zh-CN" altLang="en-US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AE</a:t>
            </a:r>
            <a:r>
              <a:rPr lang="zh-CN" altLang="en-US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运算时间开销对比</a:t>
            </a:r>
          </a:p>
        </p:txBody>
      </p:sp>
      <p:pic>
        <p:nvPicPr>
          <p:cNvPr id="20" name="图表 4"/>
          <p:cNvPicPr>
            <a:picLocks noChangeArrowheads="1"/>
          </p:cNvPicPr>
          <p:nvPr/>
        </p:nvPicPr>
        <p:blipFill>
          <a:blip r:embed="rId2"/>
          <a:srcRect l="2306" t="5733" r="2725" b="2548"/>
          <a:stretch>
            <a:fillRect/>
          </a:stretch>
        </p:blipFill>
        <p:spPr bwMode="auto">
          <a:xfrm>
            <a:off x="1000100" y="1714488"/>
            <a:ext cx="7043756" cy="4014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llel Autoencoder</a:t>
            </a:r>
            <a:endParaRPr lang="zh-CN" altLang="en-US" dirty="0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1357290" y="2428868"/>
          <a:ext cx="6515099" cy="2590800"/>
        </p:xfrm>
        <a:graphic>
          <a:graphicData uri="http://schemas.openxmlformats.org/drawingml/2006/table">
            <a:tbl>
              <a:tblPr/>
              <a:tblGrid>
                <a:gridCol w="1233942"/>
                <a:gridCol w="1016103"/>
                <a:gridCol w="1421685"/>
                <a:gridCol w="1514839"/>
                <a:gridCol w="1328530"/>
              </a:tblGrid>
              <a:tr h="5181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训练比例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源数据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 worker</a:t>
                      </a:r>
                      <a:endParaRPr lang="zh-CN" sz="2000" kern="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3 worker</a:t>
                      </a:r>
                      <a:endParaRPr lang="zh-CN" sz="2000" kern="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 worker</a:t>
                      </a:r>
                      <a:endParaRPr lang="zh-CN" sz="2000" kern="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6</a:t>
                      </a:r>
                      <a:endParaRPr lang="zh-CN" sz="2000" kern="0" dirty="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0.57 </a:t>
                      </a:r>
                      <a:endParaRPr lang="zh-CN" sz="2000" kern="0" dirty="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5.42 </a:t>
                      </a:r>
                      <a:endParaRPr lang="zh-CN" sz="2000" kern="0" dirty="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7.39 </a:t>
                      </a:r>
                      <a:endParaRPr lang="zh-CN" sz="2000" kern="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7.75 </a:t>
                      </a:r>
                      <a:endParaRPr lang="zh-CN" sz="2000" kern="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7</a:t>
                      </a:r>
                      <a:endParaRPr lang="zh-CN" sz="2000" kern="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2.14 </a:t>
                      </a:r>
                      <a:endParaRPr lang="zh-CN" sz="2000" kern="0" dirty="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6.22 </a:t>
                      </a:r>
                      <a:endParaRPr lang="zh-CN" sz="2000" kern="0" dirty="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8.15 </a:t>
                      </a:r>
                      <a:endParaRPr lang="zh-CN" sz="2000" kern="0" dirty="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7.69 </a:t>
                      </a:r>
                      <a:endParaRPr lang="zh-CN" sz="2000" kern="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8</a:t>
                      </a:r>
                      <a:endParaRPr lang="zh-CN" sz="2000" kern="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3.42 </a:t>
                      </a:r>
                      <a:endParaRPr lang="zh-CN" sz="2000" kern="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7.95 </a:t>
                      </a:r>
                      <a:endParaRPr lang="zh-CN" sz="2000" kern="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6.99 </a:t>
                      </a:r>
                      <a:endParaRPr lang="zh-CN" sz="2000" kern="0" dirty="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7.39 </a:t>
                      </a:r>
                      <a:endParaRPr lang="zh-CN" sz="2000" kern="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9</a:t>
                      </a:r>
                      <a:endParaRPr lang="zh-CN" sz="2000" kern="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5.31 </a:t>
                      </a:r>
                      <a:endParaRPr lang="zh-CN" sz="2000" kern="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5.69 </a:t>
                      </a:r>
                      <a:endParaRPr lang="zh-CN" sz="2000" kern="0" dirty="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8.02 </a:t>
                      </a:r>
                      <a:endParaRPr lang="zh-CN" sz="2000" kern="0" dirty="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7.65 </a:t>
                      </a:r>
                      <a:endParaRPr lang="zh-CN" sz="2000" kern="0" dirty="0">
                        <a:solidFill>
                          <a:srgbClr val="00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71802" y="1785926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分类任务中算法正确性验证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llel Autoencoder</a:t>
            </a:r>
            <a:endParaRPr lang="zh-CN" altLang="en-US" dirty="0"/>
          </a:p>
        </p:txBody>
      </p:sp>
      <p:graphicFrame>
        <p:nvGraphicFramePr>
          <p:cNvPr id="16" name="表格 15"/>
          <p:cNvGraphicFramePr>
            <a:graphicFrameLocks noGrp="1"/>
          </p:cNvGraphicFramePr>
          <p:nvPr/>
        </p:nvGraphicFramePr>
        <p:xfrm>
          <a:off x="428596" y="1928805"/>
          <a:ext cx="8339775" cy="4528336"/>
        </p:xfrm>
        <a:graphic>
          <a:graphicData uri="http://schemas.openxmlformats.org/drawingml/2006/table">
            <a:tbl>
              <a:tblPr/>
              <a:tblGrid>
                <a:gridCol w="1163581"/>
                <a:gridCol w="1223251"/>
                <a:gridCol w="1223251"/>
                <a:gridCol w="1576564"/>
                <a:gridCol w="1576564"/>
                <a:gridCol w="1576564"/>
              </a:tblGrid>
              <a:tr h="328140">
                <a:tc gridSpan="2">
                  <a:txBody>
                    <a:bodyPr/>
                    <a:lstStyle/>
                    <a:p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NMF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PMF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/>
                          <a:ea typeface="宋体"/>
                          <a:cs typeface="Times New Roman"/>
                        </a:rPr>
                        <a:t>PAE</a:t>
                      </a:r>
                      <a:r>
                        <a:rPr lang="en-US" sz="2000" i="1" kern="100" baseline="-25000">
                          <a:latin typeface="Times New Roman"/>
                          <a:ea typeface="宋体"/>
                          <a:cs typeface="Times New Roman"/>
                        </a:rPr>
                        <a:t>u</a:t>
                      </a:r>
                      <a:r>
                        <a:rPr lang="en-US" sz="2000" kern="10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err="1">
                          <a:latin typeface="Times New Roman"/>
                          <a:ea typeface="宋体"/>
                          <a:cs typeface="Times New Roman"/>
                        </a:rPr>
                        <a:t>PAE</a:t>
                      </a:r>
                      <a:r>
                        <a:rPr lang="en-US" sz="2000" i="1" u="sng" kern="100" baseline="-25000" dirty="0" err="1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140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00K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MAE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7697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8302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8336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8237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1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RMSE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9773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.0138 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.0312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.0281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376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TIME(s)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.3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6.9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2.0 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38.0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140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M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MAE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7040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8073 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8493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8217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1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RMSE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8970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9865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.0306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.0305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376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TIME(s)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00.9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07.2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15.0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63.6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140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0M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MAE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---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---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8352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7942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1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RMSE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---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---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.0323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9905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376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TIME(s)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---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---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15.2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88.4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140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NetFlix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MAE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7891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8292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7970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7666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1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RMSE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.0198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.0097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9926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9656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376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TIME(s)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6.6 </a:t>
                      </a:r>
                      <a:endParaRPr lang="zh-CN" sz="20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08.4 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2.6 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00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2.4 </a:t>
                      </a:r>
                      <a:endParaRPr lang="zh-CN" sz="20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" name="矩形 16"/>
          <p:cNvSpPr/>
          <p:nvPr/>
        </p:nvSpPr>
        <p:spPr>
          <a:xfrm>
            <a:off x="3357554" y="1428736"/>
            <a:ext cx="26770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推荐任务中</a:t>
            </a:r>
            <a:r>
              <a:rPr lang="en-US" altLang="zh-CN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AE</a:t>
            </a:r>
            <a:r>
              <a:rPr lang="zh-CN" altLang="en-US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验数据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llel Autoencoder</a:t>
            </a:r>
            <a:endParaRPr lang="zh-CN" altLang="en-US" dirty="0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内容占位符 1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一种基于</a:t>
            </a:r>
            <a:r>
              <a:rPr lang="en-US" dirty="0" smtClean="0"/>
              <a:t>Spark</a:t>
            </a:r>
            <a:r>
              <a:rPr lang="zh-CN" altLang="en-US" dirty="0" smtClean="0"/>
              <a:t>的高效并行自动编码机（</a:t>
            </a:r>
            <a:r>
              <a:rPr lang="en-US" dirty="0" smtClean="0"/>
              <a:t>effective parallel auto-encoder based on Spark</a:t>
            </a:r>
            <a:r>
              <a:rPr lang="zh-CN" altLang="en-US" dirty="0" smtClean="0"/>
              <a:t>，</a:t>
            </a:r>
            <a:r>
              <a:rPr lang="en-US" dirty="0" smtClean="0"/>
              <a:t>PAE</a:t>
            </a:r>
            <a:r>
              <a:rPr lang="zh-CN" altLang="en-US" dirty="0" smtClean="0"/>
              <a:t>）。</a:t>
            </a:r>
            <a:endParaRPr lang="en-US" altLang="zh-CN" dirty="0" smtClean="0"/>
          </a:p>
          <a:p>
            <a:r>
              <a:rPr lang="zh-CN" altLang="en-US" dirty="0" smtClean="0"/>
              <a:t>并行化，高效处理大数据</a:t>
            </a:r>
            <a:endParaRPr lang="en-US" altLang="zh-CN" dirty="0" smtClean="0"/>
          </a:p>
          <a:p>
            <a:r>
              <a:rPr lang="zh-CN" altLang="en-US" dirty="0" smtClean="0"/>
              <a:t>面向稀疏数据进行针对性优化，同时具备正常处理非稀疏数据能力</a:t>
            </a:r>
            <a:endParaRPr lang="en-US" altLang="zh-CN" dirty="0" smtClean="0"/>
          </a:p>
          <a:p>
            <a:r>
              <a:rPr lang="zh-CN" altLang="en-US" dirty="0" smtClean="0"/>
              <a:t>两个实际应用任务上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分类任务</a:t>
            </a:r>
            <a:r>
              <a:rPr lang="en-US" altLang="zh-CN" dirty="0" smtClean="0">
                <a:sym typeface="Wingdings" pitchFamily="2" charset="2"/>
              </a:rPr>
              <a:t>--&gt;</a:t>
            </a:r>
            <a:r>
              <a:rPr lang="zh-CN" altLang="en-US" dirty="0" smtClean="0"/>
              <a:t>有效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推荐系统中</a:t>
            </a:r>
            <a:r>
              <a:rPr lang="en-US" altLang="zh-CN" dirty="0" smtClean="0"/>
              <a:t>--&gt;</a:t>
            </a:r>
            <a:r>
              <a:rPr lang="zh-CN" altLang="en-US" dirty="0" smtClean="0"/>
              <a:t>对原有数据进行填充预测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llel Autoencoder</a:t>
            </a:r>
            <a:endParaRPr lang="zh-CN" altLang="en-US" dirty="0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内容占位符 1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不足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模型本身并行程度不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应对复杂的数据分布能力不足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同样数据下，相对单机版本，精度下降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achine Learn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对于某类任务 </a:t>
            </a:r>
            <a:r>
              <a:rPr lang="en-US" dirty="0" smtClean="0"/>
              <a:t>T </a:t>
            </a:r>
            <a:r>
              <a:rPr lang="zh-CN" altLang="en-US" dirty="0" smtClean="0"/>
              <a:t>和性能度量 </a:t>
            </a:r>
            <a:r>
              <a:rPr lang="en-US" dirty="0" smtClean="0"/>
              <a:t>P，</a:t>
            </a:r>
            <a:r>
              <a:rPr lang="zh-CN" altLang="en-US" dirty="0" smtClean="0"/>
              <a:t>如果一个计算机程序在 </a:t>
            </a:r>
            <a:r>
              <a:rPr lang="en-US" dirty="0" smtClean="0"/>
              <a:t>T </a:t>
            </a:r>
            <a:r>
              <a:rPr lang="zh-CN" altLang="en-US" dirty="0" smtClean="0"/>
              <a:t>上以 </a:t>
            </a:r>
            <a:r>
              <a:rPr lang="en-US" dirty="0" smtClean="0"/>
              <a:t>P </a:t>
            </a:r>
            <a:r>
              <a:rPr lang="zh-CN" altLang="en-US" dirty="0" smtClean="0"/>
              <a:t>衡量的 性能随着经验 </a:t>
            </a:r>
            <a:r>
              <a:rPr lang="en-US" dirty="0" smtClean="0"/>
              <a:t>E </a:t>
            </a:r>
            <a:r>
              <a:rPr lang="zh-CN" altLang="en-US" dirty="0" smtClean="0"/>
              <a:t>而自我完善，那么我们称这个计算机程序在从经验 </a:t>
            </a:r>
            <a:r>
              <a:rPr lang="en-US" dirty="0" smtClean="0"/>
              <a:t>E </a:t>
            </a:r>
            <a:r>
              <a:rPr lang="zh-CN" altLang="en-US" dirty="0" smtClean="0"/>
              <a:t>学习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自我完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非确定性编程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US" altLang="zh-CN" dirty="0" smtClean="0"/>
              <a:t>Machine Learning</a:t>
            </a:r>
            <a:br>
              <a:rPr lang="en-US" altLang="zh-CN" dirty="0" smtClean="0"/>
            </a:br>
            <a:r>
              <a:rPr lang="en-US" altLang="zh-CN" dirty="0" smtClean="0"/>
              <a:t> Introduction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任务：预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回归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分类</a:t>
            </a:r>
            <a:endParaRPr lang="en-US" altLang="zh-CN" dirty="0" smtClean="0"/>
          </a:p>
          <a:p>
            <a:r>
              <a:rPr lang="zh-CN" altLang="en-US" sz="3600" dirty="0" smtClean="0"/>
              <a:t>方法：训练</a:t>
            </a:r>
            <a:endParaRPr lang="en-US" altLang="zh-CN" sz="3600" dirty="0" smtClean="0"/>
          </a:p>
          <a:p>
            <a:pPr lvl="1"/>
            <a:r>
              <a:rPr lang="zh-CN" altLang="en-US" dirty="0" smtClean="0"/>
              <a:t>目标函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梯度下降，</a:t>
            </a:r>
            <a:r>
              <a:rPr lang="en-US" altLang="zh-CN" dirty="0" smtClean="0"/>
              <a:t>L-BFGS</a:t>
            </a:r>
          </a:p>
          <a:p>
            <a:r>
              <a:rPr lang="zh-CN" altLang="en-US" dirty="0" smtClean="0"/>
              <a:t>结果：模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正确地自动地处理数据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内容占位符 6" descr="Capture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76048" y="1862652"/>
            <a:ext cx="5391903" cy="4001059"/>
          </a:xfrm>
        </p:spPr>
      </p:pic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US" altLang="zh-CN" dirty="0" smtClean="0"/>
              <a:t>Machine Learning</a:t>
            </a:r>
            <a:br>
              <a:rPr lang="en-US" altLang="zh-CN" dirty="0" smtClean="0"/>
            </a:br>
            <a:r>
              <a:rPr lang="en-US" altLang="zh-CN" dirty="0" smtClean="0"/>
              <a:t> Introduc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US" altLang="zh-CN" dirty="0" smtClean="0"/>
              <a:t>Machine Learning</a:t>
            </a:r>
            <a:br>
              <a:rPr lang="en-US" altLang="zh-CN" dirty="0" smtClean="0"/>
            </a:br>
            <a:r>
              <a:rPr lang="en-US" altLang="zh-CN" dirty="0" smtClean="0"/>
              <a:t> Introduction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most recent milestones.</a:t>
            </a:r>
          </a:p>
          <a:p>
            <a:pPr lvl="1"/>
            <a:r>
              <a:rPr lang="en-US" altLang="zh-CN" dirty="0" smtClean="0"/>
              <a:t>1950  Alan Turing , “Turing Test” </a:t>
            </a:r>
          </a:p>
          <a:p>
            <a:pPr lvl="1"/>
            <a:r>
              <a:rPr lang="en-US" altLang="zh-CN" dirty="0" smtClean="0"/>
              <a:t>1952  Arthur Samuel, the first computer learning program. the game of checkers</a:t>
            </a:r>
          </a:p>
          <a:p>
            <a:pPr lvl="1"/>
            <a:r>
              <a:rPr lang="en-US" altLang="zh-CN" dirty="0" smtClean="0"/>
              <a:t>1957  Frank Rosenblatt, the first neural network</a:t>
            </a:r>
          </a:p>
          <a:p>
            <a:pPr lvl="1"/>
            <a:r>
              <a:rPr lang="en-US" altLang="zh-CN" dirty="0" smtClean="0"/>
              <a:t>1997  IBM’s Deep Blue, at chess.</a:t>
            </a:r>
          </a:p>
          <a:p>
            <a:pPr lvl="1"/>
            <a:r>
              <a:rPr lang="en-US" altLang="zh-CN" dirty="0" smtClean="0"/>
              <a:t>2006  Geoffrey , “deep learning” </a:t>
            </a:r>
          </a:p>
          <a:p>
            <a:pPr lvl="2"/>
            <a:r>
              <a:rPr lang="en-US" altLang="zh-CN" dirty="0" smtClean="0"/>
              <a:t>let computers “see” and distinguish objects and text in images and videos.</a:t>
            </a:r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US" altLang="zh-CN" dirty="0" smtClean="0"/>
              <a:t>Machine Learning</a:t>
            </a:r>
            <a:br>
              <a:rPr lang="en-US" altLang="zh-CN" dirty="0" smtClean="0"/>
            </a:br>
            <a:r>
              <a:rPr lang="en-US" altLang="zh-CN" dirty="0" smtClean="0"/>
              <a:t> Introduction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the most recent milestones.</a:t>
            </a:r>
          </a:p>
          <a:p>
            <a:pPr lvl="1"/>
            <a:r>
              <a:rPr lang="en-US" altLang="zh-CN" dirty="0" smtClean="0"/>
              <a:t>2010 — The Microsoft, Kinect </a:t>
            </a:r>
          </a:p>
          <a:p>
            <a:pPr lvl="2"/>
            <a:r>
              <a:rPr lang="en-US" altLang="zh-CN" dirty="0" smtClean="0"/>
              <a:t>people to interact with the computer via movements and gestures.</a:t>
            </a:r>
          </a:p>
          <a:p>
            <a:pPr lvl="1"/>
            <a:r>
              <a:rPr lang="en-US" altLang="zh-CN" dirty="0" smtClean="0"/>
              <a:t>2011 — IBM’s Watson , at Jeopardy</a:t>
            </a:r>
            <a:r>
              <a:rPr lang="zh-CN" altLang="en-US" dirty="0" smtClean="0"/>
              <a:t>（危险边缘）</a:t>
            </a:r>
            <a:r>
              <a:rPr lang="en-US" altLang="zh-CN" dirty="0" smtClean="0"/>
              <a:t>.</a:t>
            </a:r>
          </a:p>
          <a:p>
            <a:pPr lvl="1"/>
            <a:r>
              <a:rPr lang="en-US" altLang="zh-CN" dirty="0" smtClean="0"/>
              <a:t>2011 — Google Brain </a:t>
            </a:r>
          </a:p>
          <a:p>
            <a:pPr lvl="1"/>
            <a:r>
              <a:rPr lang="en-US" altLang="zh-CN" dirty="0" smtClean="0"/>
              <a:t>2012 – Google’s X </a:t>
            </a:r>
          </a:p>
          <a:p>
            <a:pPr lvl="2"/>
            <a:r>
              <a:rPr lang="en-US" altLang="zh-CN" dirty="0" smtClean="0"/>
              <a:t>YouTube videos - cats.</a:t>
            </a:r>
          </a:p>
          <a:p>
            <a:pPr lvl="1"/>
            <a:r>
              <a:rPr lang="en-US" altLang="zh-CN" dirty="0" smtClean="0"/>
              <a:t>2014 – Facebook, DeepFace</a:t>
            </a:r>
          </a:p>
          <a:p>
            <a:pPr lvl="1"/>
            <a:r>
              <a:rPr lang="en-US" altLang="zh-CN" dirty="0" smtClean="0"/>
              <a:t>2015 – Amazon(platform), Microsoft(distribute toolkit), the danger of autonomous weapons</a:t>
            </a:r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achine Learning</a:t>
            </a:r>
            <a:br>
              <a:rPr lang="en-US" altLang="zh-CN" dirty="0" smtClean="0"/>
            </a:br>
            <a:r>
              <a:rPr lang="en-US" altLang="zh-CN" dirty="0" smtClean="0"/>
              <a:t> Introduction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2016 –AlphaGo, developed by Google DeepMi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US" altLang="zh-CN" dirty="0" smtClean="0"/>
              <a:t>Machine Learning</a:t>
            </a:r>
            <a:br>
              <a:rPr lang="en-US" altLang="zh-CN" dirty="0" smtClean="0"/>
            </a:br>
            <a:r>
              <a:rPr lang="en-US" altLang="zh-CN" dirty="0" smtClean="0"/>
              <a:t> category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upervised Learning</a:t>
            </a:r>
          </a:p>
          <a:p>
            <a:pPr lvl="1"/>
            <a:r>
              <a:rPr lang="en-US" altLang="zh-CN" dirty="0" smtClean="0"/>
              <a:t>Classification and Regression</a:t>
            </a:r>
          </a:p>
          <a:p>
            <a:pPr lvl="2"/>
            <a:r>
              <a:rPr lang="en-US" altLang="zh-CN" dirty="0" smtClean="0"/>
              <a:t>SVM, LR, NB, Desision Tree, Random Forest</a:t>
            </a:r>
          </a:p>
          <a:p>
            <a:r>
              <a:rPr lang="en-US" altLang="zh-CN" dirty="0" smtClean="0"/>
              <a:t>Unsupervised Learning</a:t>
            </a:r>
          </a:p>
          <a:p>
            <a:pPr lvl="1"/>
            <a:r>
              <a:rPr lang="en-US" altLang="zh-CN" dirty="0" smtClean="0"/>
              <a:t>Clustering</a:t>
            </a:r>
          </a:p>
          <a:p>
            <a:pPr lvl="2"/>
            <a:r>
              <a:rPr lang="en-US" altLang="zh-CN" dirty="0" smtClean="0"/>
              <a:t>K-means, LDA</a:t>
            </a:r>
          </a:p>
          <a:p>
            <a:pPr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VM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8" name="图片 7" descr="u=502410032,2984858859&amp;fm=21&amp;gp=0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0100" y="3286124"/>
            <a:ext cx="7021430" cy="2757507"/>
          </a:xfrm>
          <a:prstGeom prst="rect">
            <a:avLst/>
          </a:prstGeom>
        </p:spPr>
      </p:pic>
      <p:sp>
        <p:nvSpPr>
          <p:cNvPr id="10" name="内容占位符 3"/>
          <p:cNvSpPr txBox="1">
            <a:spLocks/>
          </p:cNvSpPr>
          <p:nvPr/>
        </p:nvSpPr>
        <p:spPr>
          <a:xfrm>
            <a:off x="609600" y="17526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3200" dirty="0" smtClean="0"/>
              <a:t>线性可分</a:t>
            </a:r>
            <a:endParaRPr lang="en-US" altLang="zh-CN" sz="3200" dirty="0" smtClean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升维到高维空间，转化为线性可分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VM</a:t>
            </a:r>
          </a:p>
        </p:txBody>
      </p:sp>
      <p:pic>
        <p:nvPicPr>
          <p:cNvPr id="7" name="内容占位符 6" descr="1338655829_6929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85786" y="1428736"/>
            <a:ext cx="2666667" cy="2133333"/>
          </a:xfrm>
        </p:spPr>
      </p:pic>
      <p:pic>
        <p:nvPicPr>
          <p:cNvPr id="9" name="图片 8" descr="1364952814_3505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4810" y="2571744"/>
            <a:ext cx="4229100" cy="33909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64292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n Efficient Parallel Auto-encoder Based on Spa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046309"/>
            <a:ext cx="8229600" cy="4525963"/>
          </a:xfrm>
        </p:spPr>
        <p:txBody>
          <a:bodyPr>
            <a:noAutofit/>
          </a:bodyPr>
          <a:lstStyle/>
          <a:p>
            <a:r>
              <a:rPr lang="zh-CN" altLang="en-US" sz="2000" dirty="0" smtClean="0"/>
              <a:t> 机器学习中一个非常关键的问题就是如何获取良好的数据特征表示。许多经典的特征提取方法是基于数据间关系或利用 简单线性组合降维后得到数据的特征表示。近来深度学习引起了人们的广泛关注，不仅是因为其在各种学习任务中都可以取得 良好的效果，也由于深度学习算法可以学到很好的数据特征表示。但现有算法或模型大多为单机串行实现，不能处理较大规模 的数据且运行时间往往不尽人意。本文设计实现了一种基于 </a:t>
            </a:r>
            <a:r>
              <a:rPr lang="en-US" sz="2000" dirty="0" smtClean="0"/>
              <a:t>Spark </a:t>
            </a:r>
            <a:r>
              <a:rPr lang="zh-CN" altLang="en-US" sz="2000" dirty="0" smtClean="0"/>
              <a:t>分布式平台的高效并行自动编码机，该算法可以有效地进行 特征表示学习，并且利用分布式计算平台 </a:t>
            </a:r>
            <a:r>
              <a:rPr lang="en-US" sz="2000" dirty="0" smtClean="0"/>
              <a:t>Spark </a:t>
            </a:r>
            <a:r>
              <a:rPr lang="zh-CN" altLang="en-US" sz="2000" dirty="0" smtClean="0"/>
              <a:t>对算法进行加速，优化了对稀疏数据的操作，大大提升了运行效率。本文通过 在文本数据特征学习以及协同过滤两个任务上的实验，表明我们所实现的并行自动编码机的有效性和高效性。 </a:t>
            </a:r>
            <a:endParaRPr lang="zh-CN" altLang="en-US" sz="2000" dirty="0"/>
          </a:p>
        </p:txBody>
      </p:sp>
      <p:sp>
        <p:nvSpPr>
          <p:cNvPr id="4" name="矩形 3"/>
          <p:cNvSpPr/>
          <p:nvPr/>
        </p:nvSpPr>
        <p:spPr>
          <a:xfrm>
            <a:off x="5572132" y="2066109"/>
            <a:ext cx="2786082" cy="324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428728" y="3303605"/>
            <a:ext cx="3357586" cy="324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214678" y="3622547"/>
            <a:ext cx="4357718" cy="324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428860" y="4518051"/>
            <a:ext cx="2786082" cy="324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gistics Regression</a:t>
            </a:r>
            <a:endParaRPr lang="zh-CN" altLang="en-US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12738" y="1500188"/>
          <a:ext cx="3765550" cy="857250"/>
        </p:xfrm>
        <a:graphic>
          <a:graphicData uri="http://schemas.openxmlformats.org/presentationml/2006/ole">
            <p:oleObj spid="_x0000_s31746" name="Equation" r:id="rId3" imgW="1841400" imgH="419040" progId="Equation.DSMT4">
              <p:embed/>
            </p:oleObj>
          </a:graphicData>
        </a:graphic>
      </p:graphicFrame>
      <p:pic>
        <p:nvPicPr>
          <p:cNvPr id="7" name="图片 6" descr="800px-Sigmoid_Function.png"/>
          <p:cNvPicPr>
            <a:picLocks noChangeAspect="1"/>
          </p:cNvPicPr>
          <p:nvPr/>
        </p:nvPicPr>
        <p:blipFill>
          <a:blip r:embed="rId4"/>
          <a:srcRect t="5970"/>
          <a:stretch>
            <a:fillRect/>
          </a:stretch>
        </p:blipFill>
        <p:spPr>
          <a:xfrm>
            <a:off x="5080382" y="1643051"/>
            <a:ext cx="3849335" cy="2714644"/>
          </a:xfrm>
          <a:prstGeom prst="rect">
            <a:avLst/>
          </a:prstGeom>
        </p:spPr>
      </p:pic>
      <p:pic>
        <p:nvPicPr>
          <p:cNvPr id="8" name="图片 7" descr="fMVbQn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034" y="2928934"/>
            <a:ext cx="4482495" cy="30289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altLang="zh-CN" dirty="0" smtClean="0"/>
              <a:t>Naive Bayesian</a:t>
            </a:r>
            <a:endParaRPr lang="zh-CN" altLang="en-US" dirty="0"/>
          </a:p>
        </p:txBody>
      </p:sp>
      <p:sp>
        <p:nvSpPr>
          <p:cNvPr id="5" name="内容占位符 3"/>
          <p:cNvSpPr txBox="1">
            <a:spLocks/>
          </p:cNvSpPr>
          <p:nvPr/>
        </p:nvSpPr>
        <p:spPr>
          <a:xfrm>
            <a:off x="609600" y="17526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786050" y="2000240"/>
          <a:ext cx="3387743" cy="923930"/>
        </p:xfrm>
        <a:graphic>
          <a:graphicData uri="http://schemas.openxmlformats.org/presentationml/2006/ole">
            <p:oleObj spid="_x0000_s30722" name="Equation" r:id="rId3" imgW="1536480" imgH="419040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857488" y="4214818"/>
          <a:ext cx="3433354" cy="928694"/>
        </p:xfrm>
        <a:graphic>
          <a:graphicData uri="http://schemas.openxmlformats.org/presentationml/2006/ole">
            <p:oleObj spid="_x0000_s30723" name="Equation" r:id="rId4" imgW="1549080" imgH="419040" progId="Equation.DSMT4">
              <p:embed/>
            </p:oleObj>
          </a:graphicData>
        </a:graphic>
      </p:graphicFrame>
      <p:sp>
        <p:nvSpPr>
          <p:cNvPr id="10" name="下箭头 9"/>
          <p:cNvSpPr/>
          <p:nvPr/>
        </p:nvSpPr>
        <p:spPr>
          <a:xfrm>
            <a:off x="4429124" y="2928934"/>
            <a:ext cx="428628" cy="1071570"/>
          </a:xfrm>
          <a:prstGeom prst="downArrow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altLang="zh-CN" dirty="0" smtClean="0"/>
              <a:t>Dicision Tree</a:t>
            </a:r>
            <a:endParaRPr lang="zh-CN" altLang="en-US" dirty="0"/>
          </a:p>
        </p:txBody>
      </p:sp>
      <p:sp>
        <p:nvSpPr>
          <p:cNvPr id="5" name="内容占位符 3"/>
          <p:cNvSpPr txBox="1">
            <a:spLocks/>
          </p:cNvSpPr>
          <p:nvPr/>
        </p:nvSpPr>
        <p:spPr>
          <a:xfrm>
            <a:off x="609600" y="17526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内容占位符 6" descr="c2cec3fdfc0392456a6ac4258694a4c27d1e2538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43087" y="1939131"/>
            <a:ext cx="5457825" cy="38481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altLang="zh-CN" dirty="0" smtClean="0"/>
              <a:t>Clustering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5" name="图片 4" descr="16112620625252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224" y="2714620"/>
            <a:ext cx="7491559" cy="292895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00100" y="1571612"/>
            <a:ext cx="27542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kNN</a:t>
            </a:r>
            <a:r>
              <a:rPr lang="zh-CN" altLang="en-US" sz="3200" dirty="0" smtClean="0"/>
              <a:t>，</a:t>
            </a:r>
            <a:r>
              <a:rPr lang="en-US" altLang="zh-CN" sz="3200" dirty="0" smtClean="0"/>
              <a:t>K-means</a:t>
            </a:r>
            <a:endParaRPr lang="zh-CN" altLang="en-US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altLang="zh-CN" dirty="0" smtClean="0"/>
              <a:t>LDA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7" name="图片 6" descr="img_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3068" y="2000240"/>
            <a:ext cx="5797866" cy="28575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altLang="zh-CN" dirty="0" smtClean="0"/>
              <a:t>Dimision Reduce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VD, PQ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PCA</a:t>
            </a:r>
          </a:p>
          <a:p>
            <a:pPr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5" name="图片 4" descr="clip-image034-thumb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5984" y="2285992"/>
            <a:ext cx="3857625" cy="1295400"/>
          </a:xfrm>
          <a:prstGeom prst="rect">
            <a:avLst/>
          </a:prstGeom>
        </p:spPr>
      </p:pic>
      <p:pic>
        <p:nvPicPr>
          <p:cNvPr id="6" name="图片 5" descr="214344643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8926" y="4000504"/>
            <a:ext cx="2676191" cy="24095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机器学习十二个关键词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2585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zh-CN" alt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zh-CN" alt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noFill/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机器学习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决策树</a:t>
                      </a:r>
                      <a:endParaRPr lang="zh-CN" altLang="en-US" dirty="0"/>
                    </a:p>
                  </a:txBody>
                  <a:tcPr/>
                </a:tc>
              </a:tr>
              <a:tr h="18542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/>
                        <a:t>分类</a:t>
                      </a:r>
                      <a:endParaRPr lang="en-US" altLang="zh-CN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/>
                        <a:t>支持向量机（</a:t>
                      </a:r>
                      <a:r>
                        <a:rPr lang="en-US" altLang="zh-CN" dirty="0" smtClean="0"/>
                        <a:t>SVM</a:t>
                      </a:r>
                      <a:r>
                        <a:rPr lang="zh-CN" altLang="en-US" dirty="0" smtClean="0"/>
                        <a:t>）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回归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神经网络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聚类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深度学习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关联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增强学习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贝叶斯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k-fold</a:t>
                      </a:r>
                      <a:r>
                        <a:rPr lang="zh-CN" altLang="en-US" dirty="0" smtClean="0"/>
                        <a:t>交叉检验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4286248" y="5857892"/>
            <a:ext cx="43761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http://www.weiot.net/article-539473-1.html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DeepLearning</a:t>
            </a:r>
            <a:br>
              <a:rPr lang="en-US" altLang="zh-CN" dirty="0" smtClean="0"/>
            </a:br>
            <a:r>
              <a:rPr lang="en-US" altLang="zh-CN" dirty="0" smtClean="0"/>
              <a:t> Backgroun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数据膨胀（降维、素材）</a:t>
            </a:r>
            <a:endParaRPr lang="en-US" altLang="zh-CN" dirty="0" smtClean="0"/>
          </a:p>
          <a:p>
            <a:r>
              <a:rPr lang="zh-CN" altLang="en-US" dirty="0" smtClean="0"/>
              <a:t>计算能力提升（</a:t>
            </a:r>
            <a:r>
              <a:rPr lang="en-US" altLang="zh-CN" dirty="0" smtClean="0"/>
              <a:t>GPU</a:t>
            </a:r>
            <a:r>
              <a:rPr lang="zh-CN" altLang="en-US" dirty="0" smtClean="0"/>
              <a:t>、分布式）</a:t>
            </a:r>
            <a:endParaRPr lang="en-US" altLang="zh-CN" dirty="0" smtClean="0"/>
          </a:p>
          <a:p>
            <a:r>
              <a:rPr lang="en-US" altLang="zh-CN" dirty="0" smtClean="0"/>
              <a:t>Hinton</a:t>
            </a:r>
            <a:r>
              <a:rPr lang="zh-CN" altLang="en-US" dirty="0" smtClean="0"/>
              <a:t>，逐层贪婪训练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DeepLearning</a:t>
            </a:r>
            <a:br>
              <a:rPr lang="en-US" altLang="zh-CN" dirty="0" smtClean="0"/>
            </a:br>
            <a:r>
              <a:rPr lang="en-US" altLang="zh-CN" dirty="0" smtClean="0"/>
              <a:t> Background</a:t>
            </a:r>
            <a:endParaRPr lang="zh-CN" altLang="en-US" dirty="0"/>
          </a:p>
        </p:txBody>
      </p:sp>
      <p:pic>
        <p:nvPicPr>
          <p:cNvPr id="5120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 bwMode="auto">
          <a:xfrm>
            <a:off x="589152" y="1600200"/>
            <a:ext cx="7965694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矩形 6"/>
          <p:cNvSpPr/>
          <p:nvPr/>
        </p:nvSpPr>
        <p:spPr>
          <a:xfrm>
            <a:off x="857224" y="2000240"/>
            <a:ext cx="16900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eoffrey Hinton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Google Brai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43438" y="2071678"/>
            <a:ext cx="12691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Yann LeCun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Deep Fac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4714876" y="4214818"/>
            <a:ext cx="203780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ndrew Ng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aidu Brain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Google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"Google Brain</a:t>
            </a:r>
            <a:r>
              <a:rPr lang="zh-CN" altLang="en-US" dirty="0" smtClean="0">
                <a:solidFill>
                  <a:srgbClr val="FF0000"/>
                </a:solidFill>
              </a:rPr>
              <a:t>之父</a:t>
            </a:r>
            <a:r>
              <a:rPr lang="en-US" altLang="zh-CN" dirty="0" smtClean="0">
                <a:solidFill>
                  <a:srgbClr val="FF0000"/>
                </a:solidFill>
              </a:rPr>
              <a:t>"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14348" y="4214818"/>
            <a:ext cx="15443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Yoshua Bengio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Montreal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 rot="10800000">
            <a:off x="3643306" y="2000240"/>
            <a:ext cx="2357454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rot="10800000" flipV="1">
            <a:off x="3428992" y="2143116"/>
            <a:ext cx="2571768" cy="2214578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左大括号 16"/>
          <p:cNvSpPr/>
          <p:nvPr/>
        </p:nvSpPr>
        <p:spPr>
          <a:xfrm rot="16200000">
            <a:off x="4429124" y="3714752"/>
            <a:ext cx="178595" cy="5036379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3571868" y="6286520"/>
            <a:ext cx="1624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ichael Jordo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19" name="图片 18" descr="jordan_small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5074" y="1000108"/>
            <a:ext cx="1666887" cy="25003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64930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n Efficient Parallel Auto-encoder Based on Spa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74871"/>
            <a:ext cx="8229600" cy="4525963"/>
          </a:xfrm>
        </p:spPr>
        <p:txBody>
          <a:bodyPr/>
          <a:lstStyle/>
          <a:p>
            <a:r>
              <a:rPr lang="zh-CN" altLang="en-US" dirty="0" smtClean="0">
                <a:latin typeface="+mj-ea"/>
                <a:ea typeface="+mj-ea"/>
              </a:rPr>
              <a:t>需要获取优秀的数据特征表示</a:t>
            </a:r>
            <a:endParaRPr lang="en-US" altLang="zh-CN" dirty="0" smtClean="0">
              <a:latin typeface="+mj-ea"/>
              <a:ea typeface="+mj-ea"/>
            </a:endParaRPr>
          </a:p>
          <a:p>
            <a:r>
              <a:rPr lang="zh-CN" altLang="en-US" dirty="0" smtClean="0">
                <a:latin typeface="+mj-ea"/>
                <a:ea typeface="+mj-ea"/>
              </a:rPr>
              <a:t>深度学习特征提取能力得到公认，但模型训练较慢</a:t>
            </a:r>
            <a:endParaRPr lang="en-US" altLang="zh-CN" dirty="0" smtClean="0">
              <a:latin typeface="+mj-ea"/>
              <a:ea typeface="+mj-ea"/>
            </a:endParaRPr>
          </a:p>
          <a:p>
            <a:r>
              <a:rPr lang="zh-CN" altLang="en-US" dirty="0" smtClean="0">
                <a:latin typeface="+mj-ea"/>
                <a:ea typeface="+mj-ea"/>
              </a:rPr>
              <a:t>分布式平台的应用</a:t>
            </a:r>
            <a:endParaRPr lang="en-US" altLang="zh-CN" dirty="0" smtClean="0">
              <a:latin typeface="+mj-ea"/>
              <a:ea typeface="+mj-ea"/>
            </a:endParaRPr>
          </a:p>
          <a:p>
            <a:r>
              <a:rPr lang="zh-CN" altLang="en-US" dirty="0" smtClean="0">
                <a:latin typeface="+mj-ea"/>
                <a:ea typeface="+mj-ea"/>
              </a:rPr>
              <a:t>针对稀疏数据进行优化</a:t>
            </a:r>
            <a:endParaRPr lang="en-US" altLang="zh-CN" dirty="0" smtClean="0"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stBelif</a:t>
            </a:r>
            <a:endParaRPr lang="zh-CN" altLang="en-US" dirty="0"/>
          </a:p>
        </p:txBody>
      </p:sp>
      <p:pic>
        <p:nvPicPr>
          <p:cNvPr id="5" name="图片 15" descr="http://djt.qq.com/upload/public/common/2014/08/images/140818165344222.png?nothumb=fals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28" y="1857364"/>
            <a:ext cx="6224804" cy="3716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stBelif</a:t>
            </a:r>
            <a:endParaRPr lang="zh-CN" altLang="en-US" dirty="0"/>
          </a:p>
        </p:txBody>
      </p:sp>
      <p:pic>
        <p:nvPicPr>
          <p:cNvPr id="4" name="图片 16" descr="http://djt.qq.com/upload/public/common/2014/08/images/140818165344433.png?nothumb=fals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86116" y="1571612"/>
            <a:ext cx="2714612" cy="3895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DeepLearning</a:t>
            </a:r>
            <a:br>
              <a:rPr lang="en-US" altLang="zh-CN" dirty="0" smtClean="0"/>
            </a:br>
            <a:r>
              <a:rPr lang="en-US" altLang="zh-CN" dirty="0" smtClean="0"/>
              <a:t> Background</a:t>
            </a:r>
            <a:endParaRPr lang="zh-CN" altLang="en-US" dirty="0"/>
          </a:p>
        </p:txBody>
      </p:sp>
      <p:pic>
        <p:nvPicPr>
          <p:cNvPr id="4" name="内容占位符 3" descr="66372-20151227091256781-1515329162.gif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48922" y="1600200"/>
            <a:ext cx="8046156" cy="4525963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US" altLang="zh-CN" dirty="0" smtClean="0"/>
              <a:t>DeepLearning</a:t>
            </a:r>
            <a:br>
              <a:rPr lang="en-US" altLang="zh-CN" dirty="0" smtClean="0"/>
            </a:br>
            <a:r>
              <a:rPr lang="en-US" altLang="zh-CN" dirty="0" smtClean="0"/>
              <a:t> Mode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BM (</a:t>
            </a:r>
            <a:r>
              <a:rPr lang="en-US" dirty="0" smtClean="0"/>
              <a:t>Restricted Boltzmann Machines )</a:t>
            </a:r>
            <a:endParaRPr lang="en-US" altLang="zh-CN" dirty="0" smtClean="0"/>
          </a:p>
          <a:p>
            <a:r>
              <a:rPr lang="en-US" altLang="zh-CN" dirty="0" smtClean="0"/>
              <a:t>Autoencoder ( DAE, SAE,CAE )</a:t>
            </a:r>
          </a:p>
          <a:p>
            <a:r>
              <a:rPr lang="en-US" altLang="zh-CN" dirty="0" smtClean="0"/>
              <a:t>DBN ( Deep Belief Net )</a:t>
            </a:r>
          </a:p>
          <a:p>
            <a:r>
              <a:rPr lang="en-US" altLang="zh-CN" dirty="0" smtClean="0"/>
              <a:t>CNN (Convolutional Neural Networks)</a:t>
            </a:r>
          </a:p>
          <a:p>
            <a:r>
              <a:rPr lang="en-US" altLang="zh-CN" dirty="0" smtClean="0"/>
              <a:t>RNN (recurrent neural networks )</a:t>
            </a:r>
          </a:p>
          <a:p>
            <a:r>
              <a:rPr lang="en-US" altLang="zh-CN" dirty="0" smtClean="0"/>
              <a:t>LSTM (</a:t>
            </a:r>
            <a:r>
              <a:rPr lang="en-US" dirty="0" smtClean="0"/>
              <a:t>long short-termmemory networks )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eepLearning</a:t>
            </a:r>
            <a:endParaRPr lang="zh-CN" altLang="en-US" smtClean="0"/>
          </a:p>
        </p:txBody>
      </p:sp>
      <p:pic>
        <p:nvPicPr>
          <p:cNvPr id="8" name="内容占位符 7" descr="人工神经网络在感知智能上的成功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14414" y="1928802"/>
            <a:ext cx="6713103" cy="3786190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US" altLang="zh-CN" dirty="0" smtClean="0"/>
              <a:t>DeepLearning</a:t>
            </a:r>
            <a:br>
              <a:rPr lang="en-US" altLang="zh-CN" dirty="0" smtClean="0"/>
            </a:br>
            <a:r>
              <a:rPr lang="en-US" altLang="zh-CN" dirty="0" smtClean="0"/>
              <a:t> Applic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0"/>
            <a:r>
              <a:rPr lang="zh-CN" altLang="en-US" dirty="0" smtClean="0"/>
              <a:t>特征提取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降维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特征工程</a:t>
            </a:r>
            <a:endParaRPr lang="en-US" altLang="zh-CN" dirty="0" smtClean="0"/>
          </a:p>
          <a:p>
            <a:r>
              <a:rPr lang="zh-CN" altLang="en-US" dirty="0" smtClean="0"/>
              <a:t>图像识别</a:t>
            </a:r>
            <a:endParaRPr lang="en-US" altLang="zh-CN" dirty="0" smtClean="0"/>
          </a:p>
          <a:p>
            <a:r>
              <a:rPr lang="zh-CN" altLang="en-US" dirty="0" smtClean="0"/>
              <a:t>语音识别</a:t>
            </a:r>
            <a:endParaRPr lang="en-US" altLang="zh-CN" dirty="0" smtClean="0"/>
          </a:p>
          <a:p>
            <a:r>
              <a:rPr lang="zh-CN" altLang="en-US" dirty="0" smtClean="0"/>
              <a:t>文本分析</a:t>
            </a:r>
            <a:endParaRPr lang="en-US" altLang="zh-CN" dirty="0" smtClean="0"/>
          </a:p>
          <a:p>
            <a:r>
              <a:rPr lang="zh-CN" altLang="en-US" dirty="0" smtClean="0"/>
              <a:t>新药预测</a:t>
            </a:r>
            <a:endParaRPr lang="en-US" altLang="zh-CN" dirty="0" smtClean="0"/>
          </a:p>
          <a:p>
            <a:r>
              <a:rPr lang="zh-CN" altLang="en-US" dirty="0" smtClean="0"/>
              <a:t>高能物理学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eepLearning</a:t>
            </a:r>
            <a:endParaRPr lang="zh-CN" altLang="en-US" smtClean="0"/>
          </a:p>
        </p:txBody>
      </p:sp>
      <p:sp>
        <p:nvSpPr>
          <p:cNvPr id="27651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2016 –AlphaGo, developed by Google DeepMind</a:t>
            </a:r>
          </a:p>
          <a:p>
            <a:pPr lvl="1"/>
            <a:r>
              <a:rPr lang="en-US" altLang="zh-CN" dirty="0" smtClean="0"/>
              <a:t>CNN</a:t>
            </a:r>
            <a:r>
              <a:rPr lang="zh-CN" altLang="en-US" dirty="0" smtClean="0"/>
              <a:t> （</a:t>
            </a:r>
            <a:r>
              <a:rPr lang="en-US" dirty="0" smtClean="0">
                <a:ea typeface="宋体" charset="-122"/>
              </a:rPr>
              <a:t> </a:t>
            </a:r>
            <a:r>
              <a:rPr lang="en-US" altLang="zh-CN" dirty="0" smtClean="0"/>
              <a:t>Convolutional Neural Network</a:t>
            </a:r>
            <a:r>
              <a:rPr lang="en-US" dirty="0" smtClean="0">
                <a:ea typeface="宋体" charset="-122"/>
              </a:rPr>
              <a:t>，</a:t>
            </a:r>
            <a:r>
              <a:rPr lang="zh-CN" altLang="en-US" dirty="0" smtClean="0"/>
              <a:t>卷积神经网络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smtClean="0"/>
              <a:t>MCTS</a:t>
            </a:r>
            <a:r>
              <a:rPr lang="zh-CN" altLang="en-US" dirty="0" smtClean="0"/>
              <a:t>（</a:t>
            </a:r>
            <a:r>
              <a:rPr lang="en-US" altLang="zh-CN" dirty="0" smtClean="0"/>
              <a:t>Monte Carlo Tree Search</a:t>
            </a:r>
            <a:r>
              <a:rPr lang="en-US" dirty="0" smtClean="0">
                <a:ea typeface="宋体" charset="-122"/>
              </a:rPr>
              <a:t>，</a:t>
            </a:r>
            <a:r>
              <a:rPr lang="zh-CN" altLang="en-US" dirty="0" smtClean="0"/>
              <a:t>蒙特卡罗树搜索</a:t>
            </a:r>
            <a:r>
              <a:rPr lang="en-US" altLang="zh-CN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NN</a:t>
            </a:r>
            <a:endParaRPr lang="zh-CN" altLang="en-US" dirty="0" smtClean="0"/>
          </a:p>
        </p:txBody>
      </p:sp>
      <p:pic>
        <p:nvPicPr>
          <p:cNvPr id="8" name="内容占位符 7" descr="asamples.gif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57488" y="4286256"/>
            <a:ext cx="3048000" cy="1905000"/>
          </a:xfrm>
        </p:spPr>
      </p:pic>
      <p:pic>
        <p:nvPicPr>
          <p:cNvPr id="9" name="图片 8" descr="CN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566" y="1357298"/>
            <a:ext cx="8863590" cy="20717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NN</a:t>
            </a:r>
            <a:endParaRPr lang="zh-CN" altLang="en-US" dirty="0" smtClean="0"/>
          </a:p>
        </p:txBody>
      </p:sp>
      <p:pic>
        <p:nvPicPr>
          <p:cNvPr id="5" name="内容占位符 4" descr="6.gif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1071546"/>
            <a:ext cx="5010150" cy="3657600"/>
          </a:xfrm>
        </p:spPr>
      </p:pic>
      <p:pic>
        <p:nvPicPr>
          <p:cNvPr id="6" name="图片 5" descr="10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6314" y="4143380"/>
            <a:ext cx="4095752" cy="236017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ural Network</a:t>
            </a:r>
            <a:endParaRPr lang="zh-CN" altLang="en-US" dirty="0"/>
          </a:p>
        </p:txBody>
      </p:sp>
      <p:pic>
        <p:nvPicPr>
          <p:cNvPr id="6" name="内容占位符 5" descr="400px-Sigmoid_Function.png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214810" y="4286256"/>
            <a:ext cx="2071702" cy="1553777"/>
          </a:xfr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grayscl/>
          </a:blip>
          <a:srcRect t="11768"/>
          <a:stretch>
            <a:fillRect/>
          </a:stretch>
        </p:blipFill>
        <p:spPr bwMode="auto">
          <a:xfrm>
            <a:off x="4214810" y="1643050"/>
            <a:ext cx="4467943" cy="221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400px-Tanh_Function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43702" y="4286256"/>
            <a:ext cx="2143140" cy="160735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786314" y="5929330"/>
            <a:ext cx="917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igmoid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429520" y="5929330"/>
            <a:ext cx="613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anh</a:t>
            </a:r>
            <a:endParaRPr lang="zh-CN" altLang="en-US" dirty="0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87363" y="2571758"/>
          <a:ext cx="2965062" cy="714366"/>
        </p:xfrm>
        <a:graphic>
          <a:graphicData uri="http://schemas.openxmlformats.org/presentationml/2006/ole">
            <p:oleObj spid="_x0000_s1030" name="Equation" r:id="rId6" imgW="1739880" imgH="41904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00034" y="3657602"/>
          <a:ext cx="3429024" cy="342902"/>
        </p:xfrm>
        <a:graphic>
          <a:graphicData uri="http://schemas.openxmlformats.org/presentationml/2006/ole">
            <p:oleObj spid="_x0000_s1031" name="Equation" r:id="rId7" imgW="2031840" imgH="203040" progId="Equation.DSMT4">
              <p:embed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500034" y="4357694"/>
          <a:ext cx="2318488" cy="642942"/>
        </p:xfrm>
        <a:graphic>
          <a:graphicData uri="http://schemas.openxmlformats.org/presentationml/2006/ole">
            <p:oleObj spid="_x0000_s1033" name="Equation" r:id="rId8" imgW="1511280" imgH="41904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00034" y="5286388"/>
          <a:ext cx="2420954" cy="357190"/>
        </p:xfrm>
        <a:graphic>
          <a:graphicData uri="http://schemas.openxmlformats.org/presentationml/2006/ole">
            <p:oleObj spid="_x0000_s1034" name="Equation" r:id="rId9" imgW="1549080" imgH="228600" progId="Equation.DSMT4">
              <p:embed/>
            </p:oleObj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500034" y="1643050"/>
          <a:ext cx="2428892" cy="485778"/>
        </p:xfrm>
        <a:graphic>
          <a:graphicData uri="http://schemas.openxmlformats.org/presentationml/2006/ole">
            <p:oleObj spid="_x0000_s1035" name="Equation" r:id="rId10" imgW="146016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commender Syst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用户评分矩阵</a:t>
            </a:r>
            <a:r>
              <a:rPr lang="en-US" altLang="zh-CN" dirty="0" smtClean="0"/>
              <a:t>(</a:t>
            </a:r>
            <a:r>
              <a:rPr lang="en-US" dirty="0" smtClean="0"/>
              <a:t>the Rating Matrix)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基于用户评论、用户隐式反馈数据</a:t>
            </a:r>
            <a:endParaRPr lang="zh-CN" altLang="en-US" dirty="0"/>
          </a:p>
        </p:txBody>
      </p:sp>
      <p:sp>
        <p:nvSpPr>
          <p:cNvPr id="4" name="右箭头 3"/>
          <p:cNvSpPr/>
          <p:nvPr/>
        </p:nvSpPr>
        <p:spPr>
          <a:xfrm rot="5400000">
            <a:off x="2339563" y="2446727"/>
            <a:ext cx="1464477" cy="1143008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右箭头 4"/>
          <p:cNvSpPr/>
          <p:nvPr/>
        </p:nvSpPr>
        <p:spPr>
          <a:xfrm rot="16200000">
            <a:off x="4911332" y="2446728"/>
            <a:ext cx="1464477" cy="1143008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857224" y="2643182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文本挖掘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>
                <a:solidFill>
                  <a:srgbClr val="FF0000"/>
                </a:solidFill>
              </a:rPr>
              <a:t>用户数据收集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286512" y="2643182"/>
            <a:ext cx="23150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推荐系 统的可解释性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>
                <a:solidFill>
                  <a:srgbClr val="FF0000"/>
                </a:solidFill>
              </a:rPr>
              <a:t>冷启动问题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/>
      <p:bldP spid="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commender System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人口统计学的推荐</a:t>
            </a:r>
            <a:r>
              <a:rPr lang="en-US" altLang="zh-CN" dirty="0" smtClean="0"/>
              <a:t>(</a:t>
            </a:r>
            <a:r>
              <a:rPr lang="en-US" dirty="0" smtClean="0"/>
              <a:t>Demographic-based Recommendation)</a:t>
            </a:r>
          </a:p>
          <a:p>
            <a:r>
              <a:rPr lang="zh-CN" altLang="en-US" dirty="0" smtClean="0"/>
              <a:t>基于内容的推荐</a:t>
            </a:r>
            <a:r>
              <a:rPr lang="en-US" altLang="zh-CN" dirty="0" smtClean="0"/>
              <a:t>(</a:t>
            </a:r>
            <a:r>
              <a:rPr lang="en-US" dirty="0" smtClean="0"/>
              <a:t>Content-Based Recommendation)</a:t>
            </a:r>
          </a:p>
          <a:p>
            <a:r>
              <a:rPr lang="zh-CN" altLang="en-US" dirty="0" smtClean="0"/>
              <a:t>以及基于协同过滤的推荐 </a:t>
            </a:r>
            <a:r>
              <a:rPr lang="en-US" altLang="zh-CN" dirty="0" smtClean="0"/>
              <a:t>(</a:t>
            </a:r>
            <a:r>
              <a:rPr lang="en-US" dirty="0" smtClean="0"/>
              <a:t>Collaborative Filtering-Based Recommendation) </a:t>
            </a:r>
          </a:p>
          <a:p>
            <a:r>
              <a:rPr lang="zh-CN" altLang="en-US" dirty="0" smtClean="0"/>
              <a:t>混合型推荐系统 </a:t>
            </a:r>
            <a:r>
              <a:rPr lang="en-US" altLang="zh-CN" dirty="0" smtClean="0"/>
              <a:t>(</a:t>
            </a:r>
            <a:r>
              <a:rPr lang="en-US" dirty="0" smtClean="0"/>
              <a:t>Hybrid Recommendation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-based Recommend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tem Profile</a:t>
            </a:r>
          </a:p>
          <a:p>
            <a:r>
              <a:rPr lang="zh-CN" altLang="en-US" dirty="0" smtClean="0"/>
              <a:t>文本挖掘</a:t>
            </a:r>
            <a:r>
              <a:rPr lang="en-US" altLang="zh-CN" dirty="0" smtClean="0"/>
              <a:t>(Text Mining)</a:t>
            </a:r>
          </a:p>
          <a:p>
            <a:r>
              <a:rPr lang="zh-CN" altLang="en-US" dirty="0" smtClean="0"/>
              <a:t>情感分析</a:t>
            </a:r>
            <a:r>
              <a:rPr lang="en-US" altLang="zh-CN" dirty="0" smtClean="0"/>
              <a:t>(</a:t>
            </a:r>
            <a:r>
              <a:rPr lang="en-US" dirty="0" smtClean="0"/>
              <a:t>Sentiment Analysis)</a:t>
            </a:r>
          </a:p>
          <a:p>
            <a:endParaRPr lang="en-US" dirty="0" smtClean="0"/>
          </a:p>
          <a:p>
            <a:r>
              <a:rPr lang="zh-CN" altLang="en-US" dirty="0" smtClean="0"/>
              <a:t>由于内容的特征提取限制，在多媒体领域表现不尽如人意。此外考虑到用户数据倾斜可能会导致推荐结果的单调与重复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llaborative Filtering-Based Recommendation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用户的推荐 </a:t>
            </a:r>
            <a:r>
              <a:rPr lang="en-US" altLang="zh-CN" dirty="0" smtClean="0"/>
              <a:t>(</a:t>
            </a:r>
            <a:r>
              <a:rPr lang="en-US" dirty="0" smtClean="0"/>
              <a:t>User-Based Recommendation)</a:t>
            </a:r>
          </a:p>
          <a:p>
            <a:r>
              <a:rPr lang="en-US" dirty="0" smtClean="0"/>
              <a:t> </a:t>
            </a:r>
            <a:r>
              <a:rPr lang="zh-CN" altLang="en-US" dirty="0" smtClean="0"/>
              <a:t>基于物品的推 荐 </a:t>
            </a:r>
            <a:r>
              <a:rPr lang="en-US" altLang="zh-CN" dirty="0" smtClean="0"/>
              <a:t>(</a:t>
            </a:r>
            <a:r>
              <a:rPr lang="en-US" dirty="0" smtClean="0"/>
              <a:t>Item-Based Recommendation)</a:t>
            </a:r>
          </a:p>
          <a:p>
            <a:r>
              <a:rPr lang="zh-CN" altLang="en-US" dirty="0" smtClean="0"/>
              <a:t>基于社交网络关系的推荐</a:t>
            </a:r>
            <a:r>
              <a:rPr lang="en-US" altLang="zh-CN" dirty="0" smtClean="0"/>
              <a:t>(</a:t>
            </a:r>
            <a:r>
              <a:rPr lang="en-US" dirty="0" smtClean="0"/>
              <a:t>Social-Based Recommendation)</a:t>
            </a:r>
          </a:p>
          <a:p>
            <a:r>
              <a:rPr lang="zh-CN" altLang="en-US" dirty="0" smtClean="0"/>
              <a:t>基于模型的 推荐</a:t>
            </a:r>
            <a:r>
              <a:rPr lang="en-US" altLang="zh-CN" dirty="0" smtClean="0"/>
              <a:t>(</a:t>
            </a:r>
            <a:r>
              <a:rPr lang="en-US" dirty="0" smtClean="0"/>
              <a:t>Model-based Recommendation)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286644" y="628652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推荐方法分类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llaborative Filtering-Based Recommendation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用户或物品本身的启发式推荐 </a:t>
            </a:r>
            <a:r>
              <a:rPr lang="en-US" altLang="zh-CN" dirty="0" smtClean="0"/>
              <a:t>(</a:t>
            </a:r>
            <a:r>
              <a:rPr lang="en-US" dirty="0" smtClean="0"/>
              <a:t>Heuristic-Based,</a:t>
            </a:r>
            <a:r>
              <a:rPr lang="zh-CN" altLang="en-US" dirty="0" smtClean="0"/>
              <a:t>又称为 </a:t>
            </a:r>
            <a:r>
              <a:rPr lang="en-US" dirty="0" smtClean="0"/>
              <a:t>Memory-Based Recommendation)</a:t>
            </a:r>
          </a:p>
          <a:p>
            <a:r>
              <a:rPr lang="zh-CN" altLang="en-US" dirty="0" smtClean="0"/>
              <a:t>基于关联规则的推荐</a:t>
            </a:r>
            <a:r>
              <a:rPr lang="en-US" altLang="zh-CN" dirty="0" smtClean="0"/>
              <a:t>(</a:t>
            </a:r>
            <a:r>
              <a:rPr lang="en-US" dirty="0" smtClean="0"/>
              <a:t>Association Rule Mining for Recommendation)</a:t>
            </a:r>
          </a:p>
          <a:p>
            <a:r>
              <a:rPr lang="zh-CN" altLang="en-US" dirty="0" smtClean="0"/>
              <a:t>基于 模型的推荐</a:t>
            </a:r>
            <a:r>
              <a:rPr lang="en-US" altLang="zh-CN" dirty="0" smtClean="0"/>
              <a:t>(</a:t>
            </a:r>
            <a:r>
              <a:rPr lang="en-US" dirty="0" smtClean="0"/>
              <a:t>Model-based Recommendation</a:t>
            </a:r>
          </a:p>
          <a:p>
            <a:r>
              <a:rPr lang="zh-CN" altLang="en-US" dirty="0" smtClean="0"/>
              <a:t>混合型推荐系统</a:t>
            </a:r>
            <a:r>
              <a:rPr lang="en-US" altLang="zh-CN" dirty="0" smtClean="0"/>
              <a:t>(</a:t>
            </a:r>
            <a:r>
              <a:rPr lang="en-US" dirty="0" smtClean="0"/>
              <a:t>Hybrid Recommendation)。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16" y="628652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型构建方法分类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llaborative Filtering-Based Recommendation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op-K</a:t>
            </a:r>
          </a:p>
          <a:p>
            <a:pPr lvl="1"/>
            <a:r>
              <a:rPr lang="en-US" altLang="zh-CN" dirty="0" smtClean="0"/>
              <a:t>user-based</a:t>
            </a:r>
          </a:p>
          <a:p>
            <a:pPr lvl="2"/>
            <a:r>
              <a:rPr lang="zh-CN" altLang="en-US" dirty="0" smtClean="0"/>
              <a:t>准确率较高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能够避开</a:t>
            </a:r>
            <a:r>
              <a:rPr lang="en-US" dirty="0" smtClean="0"/>
              <a:t>Item Profile </a:t>
            </a:r>
            <a:r>
              <a:rPr lang="zh-CN" altLang="en-US" dirty="0" smtClean="0"/>
              <a:t>上的挖掘进行推荐，能够对物品的关联性、用户的偏好进行隐式透明的挖掘。</a:t>
            </a:r>
            <a:endParaRPr lang="en-US" altLang="zh-CN" dirty="0" smtClean="0"/>
          </a:p>
          <a:p>
            <a:pPr lvl="1"/>
            <a:r>
              <a:rPr lang="en-US" dirty="0" smtClean="0"/>
              <a:t>Item-Based </a:t>
            </a:r>
          </a:p>
          <a:p>
            <a:pPr lvl="2"/>
            <a:r>
              <a:rPr lang="zh-CN" altLang="en-US" dirty="0" smtClean="0"/>
              <a:t>计算简单，一般可以离 线完成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可解释性好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多样性、新颖性</a:t>
            </a:r>
            <a:endParaRPr lang="en-US" altLang="zh-CN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6858016" y="628652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型构建方法分类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llaborative Filtering-Based Recommendation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 smtClean="0"/>
              <a:t>通常协同过滤是基于相似度进行计算并推荐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余弦相似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皮尔逊相似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欧几里得距离</a:t>
            </a:r>
            <a:endParaRPr lang="en-US" altLang="zh-CN" dirty="0" smtClean="0"/>
          </a:p>
          <a:p>
            <a:pPr lvl="1"/>
            <a:r>
              <a:rPr lang="en-US" dirty="0" smtClean="0"/>
              <a:t>Tanimoto</a:t>
            </a:r>
            <a:r>
              <a:rPr lang="zh-CN" altLang="en-US" dirty="0" smtClean="0"/>
              <a:t>系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数似然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曼哈顿距离</a:t>
            </a:r>
          </a:p>
          <a:p>
            <a:r>
              <a:rPr lang="zh-CN" altLang="en-US" dirty="0" smtClean="0"/>
              <a:t>此外协同过滤还常常基于潜在因素的矩阵分解进行计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奇异值矩阵分解</a:t>
            </a:r>
            <a:r>
              <a:rPr lang="en-US" dirty="0" smtClean="0"/>
              <a:t>(SVD)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非负矩阵分解</a:t>
            </a:r>
            <a:r>
              <a:rPr lang="en-US" dirty="0" smtClean="0"/>
              <a:t>(NMF)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概率矩阵分解（</a:t>
            </a:r>
            <a:r>
              <a:rPr lang="en-US" dirty="0" smtClean="0"/>
              <a:t>PMF</a:t>
            </a:r>
            <a:r>
              <a:rPr lang="zh-CN" altLang="en-US" dirty="0" smtClean="0"/>
              <a:t>）</a:t>
            </a:r>
          </a:p>
          <a:p>
            <a:endParaRPr lang="en-US" altLang="zh-CN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6858016" y="628652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模型构建方法分类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L And R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于用户评分矩阵</a:t>
            </a:r>
            <a:r>
              <a:rPr lang="en-US" altLang="zh-CN" dirty="0" smtClean="0"/>
              <a:t>(</a:t>
            </a:r>
            <a:r>
              <a:rPr lang="en-US" dirty="0" smtClean="0"/>
              <a:t>the Rating Matrix)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基于用户评论、用户隐式反馈数据</a:t>
            </a:r>
            <a:endParaRPr lang="zh-CN" altLang="en-US" dirty="0"/>
          </a:p>
        </p:txBody>
      </p:sp>
      <p:sp>
        <p:nvSpPr>
          <p:cNvPr id="4" name="右箭头 3"/>
          <p:cNvSpPr/>
          <p:nvPr/>
        </p:nvSpPr>
        <p:spPr>
          <a:xfrm rot="5400000">
            <a:off x="2339563" y="2446727"/>
            <a:ext cx="1464477" cy="1143008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右箭头 4"/>
          <p:cNvSpPr/>
          <p:nvPr/>
        </p:nvSpPr>
        <p:spPr>
          <a:xfrm rot="16200000">
            <a:off x="4911332" y="2446728"/>
            <a:ext cx="1464477" cy="1143008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857224" y="2643182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文本挖掘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>
                <a:solidFill>
                  <a:srgbClr val="FF0000"/>
                </a:solidFill>
              </a:rPr>
              <a:t>用户数据收集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286512" y="2643182"/>
            <a:ext cx="23150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推荐系 统的可解释性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>
                <a:solidFill>
                  <a:srgbClr val="FF0000"/>
                </a:solidFill>
              </a:rPr>
              <a:t>冷启动问题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矩形标注 7"/>
          <p:cNvSpPr/>
          <p:nvPr/>
        </p:nvSpPr>
        <p:spPr>
          <a:xfrm>
            <a:off x="6215074" y="285728"/>
            <a:ext cx="2428892" cy="1143008"/>
          </a:xfrm>
          <a:prstGeom prst="wedgeRectCallout">
            <a:avLst>
              <a:gd name="adj1" fmla="val -21356"/>
              <a:gd name="adj2" fmla="val 9250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寻找评分矩阵的内在规律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矩形标注 8"/>
          <p:cNvSpPr/>
          <p:nvPr/>
        </p:nvSpPr>
        <p:spPr>
          <a:xfrm rot="10800000">
            <a:off x="1928794" y="5000636"/>
            <a:ext cx="3000396" cy="1000132"/>
          </a:xfrm>
          <a:prstGeom prst="wedgeRectCallout">
            <a:avLst>
              <a:gd name="adj1" fmla="val -20833"/>
              <a:gd name="adj2" fmla="val 89166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71736" y="5143512"/>
            <a:ext cx="1785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文本挖掘、</a:t>
            </a:r>
            <a:r>
              <a:rPr lang="en-US" altLang="zh-CN" dirty="0" smtClean="0"/>
              <a:t>NLP</a:t>
            </a:r>
            <a:r>
              <a:rPr lang="zh-CN" altLang="en-US" dirty="0" smtClean="0"/>
              <a:t>、提取特征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/>
      <p:bldP spid="7" grpId="0"/>
      <p:bldP spid="8" grpId="0" animBg="1"/>
      <p:bldP spid="9" grpId="0" animBg="1"/>
      <p:bldP spid="1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L And RS</a:t>
            </a:r>
            <a:endParaRPr lang="zh-CN" altLang="en-US" dirty="0"/>
          </a:p>
        </p:txBody>
      </p:sp>
      <p:sp>
        <p:nvSpPr>
          <p:cNvPr id="12" name="内容占位符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数据填充</a:t>
            </a:r>
            <a:endParaRPr lang="en-US" altLang="zh-CN" dirty="0" smtClean="0"/>
          </a:p>
          <a:p>
            <a:r>
              <a:rPr lang="zh-CN" altLang="en-US" dirty="0" smtClean="0"/>
              <a:t>评分特征提取</a:t>
            </a:r>
            <a:endParaRPr lang="en-US" altLang="zh-CN" dirty="0" smtClean="0"/>
          </a:p>
          <a:p>
            <a:r>
              <a:rPr lang="zh-CN" altLang="en-US" dirty="0" smtClean="0"/>
              <a:t>内容挖掘</a:t>
            </a:r>
            <a:r>
              <a:rPr lang="en-US" altLang="zh-CN" dirty="0" smtClean="0"/>
              <a:t>-</a:t>
            </a:r>
            <a:r>
              <a:rPr lang="zh-CN" altLang="en-US" dirty="0" smtClean="0"/>
              <a:t>语义分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评论挖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项目挖掘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L And RS</a:t>
            </a:r>
            <a:endParaRPr lang="zh-CN" altLang="en-US" dirty="0"/>
          </a:p>
        </p:txBody>
      </p:sp>
      <p:sp>
        <p:nvSpPr>
          <p:cNvPr id="12" name="内容占位符 1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aron</a:t>
            </a:r>
            <a:r>
              <a:rPr lang="zh-CN" altLang="en-US" dirty="0" smtClean="0"/>
              <a:t>等人</a:t>
            </a:r>
            <a:r>
              <a:rPr lang="en-US" dirty="0" smtClean="0"/>
              <a:t>2013</a:t>
            </a:r>
            <a:r>
              <a:rPr lang="zh-CN" altLang="en-US" dirty="0" smtClean="0"/>
              <a:t>年的工作更是将两者的结合推向一个新的高潮</a:t>
            </a:r>
            <a:r>
              <a:rPr lang="en-US" altLang="zh-CN" dirty="0" smtClean="0"/>
              <a:t>【</a:t>
            </a:r>
            <a:r>
              <a:rPr lang="en-US" dirty="0" smtClean="0"/>
              <a:t>Deep content-based music recommendation</a:t>
            </a:r>
            <a:r>
              <a:rPr lang="en-US" altLang="zh-CN" dirty="0" smtClean="0"/>
              <a:t>】</a:t>
            </a:r>
          </a:p>
          <a:p>
            <a:r>
              <a:rPr lang="en-US" altLang="zh-CN" dirty="0" smtClean="0"/>
              <a:t>【</a:t>
            </a:r>
            <a:r>
              <a:rPr lang="en-US" dirty="0" smtClean="0"/>
              <a:t>Restricted Boltzmann Machines for Collaborative Filtering</a:t>
            </a:r>
            <a:r>
              <a:rPr lang="en-US" altLang="zh-CN" dirty="0" smtClean="0"/>
              <a:t>】</a:t>
            </a:r>
            <a:r>
              <a:rPr lang="zh-CN" altLang="en-US" dirty="0" smtClean="0"/>
              <a:t>在这篇论文中利用</a:t>
            </a:r>
            <a:r>
              <a:rPr lang="en-US" dirty="0" smtClean="0"/>
              <a:t>RBM</a:t>
            </a:r>
            <a:r>
              <a:rPr lang="zh-CN" altLang="en-US" dirty="0" smtClean="0"/>
              <a:t>对表格数据进行建模，例如用户打分矩阵。随后利用</a:t>
            </a:r>
            <a:r>
              <a:rPr lang="en-US" dirty="0" smtClean="0"/>
              <a:t>RBM</a:t>
            </a:r>
            <a:r>
              <a:rPr lang="zh-CN" altLang="en-US" dirty="0" smtClean="0"/>
              <a:t>的轻量级输出，调整</a:t>
            </a:r>
            <a:r>
              <a:rPr lang="en-US" dirty="0" smtClean="0"/>
              <a:t>SVD</a:t>
            </a:r>
            <a:r>
              <a:rPr lang="zh-CN" altLang="en-US" dirty="0" smtClean="0"/>
              <a:t>模型，不仅在迭代次数上有着良好的表现，同时在预测打分结果错误率上有</a:t>
            </a:r>
            <a:r>
              <a:rPr lang="en-US" dirty="0" smtClean="0"/>
              <a:t>6%</a:t>
            </a:r>
            <a:r>
              <a:rPr lang="zh-CN" altLang="en-US" dirty="0" smtClean="0"/>
              <a:t>的降低。</a:t>
            </a:r>
            <a:endParaRPr lang="zh-CN" altLang="en-US" dirty="0"/>
          </a:p>
        </p:txBody>
      </p:sp>
      <p:sp>
        <p:nvSpPr>
          <p:cNvPr id="4" name="椭圆 3"/>
          <p:cNvSpPr/>
          <p:nvPr/>
        </p:nvSpPr>
        <p:spPr>
          <a:xfrm>
            <a:off x="1714480" y="3857628"/>
            <a:ext cx="3571900" cy="5715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3214678" y="4714884"/>
            <a:ext cx="1857388" cy="5715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ural Network</a:t>
            </a:r>
            <a:endParaRPr lang="zh-CN" altLang="en-US" dirty="0"/>
          </a:p>
        </p:txBody>
      </p:sp>
      <p:pic>
        <p:nvPicPr>
          <p:cNvPr id="16" name="内容占位符 15" descr="800px-Network331.png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000100" y="1643050"/>
            <a:ext cx="5329966" cy="3757626"/>
          </a:xfrm>
        </p:spPr>
      </p:pic>
      <p:pic>
        <p:nvPicPr>
          <p:cNvPr id="17" name="图片 16" descr="sg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0232" y="5572140"/>
            <a:ext cx="4572000" cy="897174"/>
          </a:xfrm>
          <a:prstGeom prst="rect">
            <a:avLst/>
          </a:prstGeom>
        </p:spPr>
      </p:pic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5657397" y="4357694"/>
          <a:ext cx="3152490" cy="642942"/>
        </p:xfrm>
        <a:graphic>
          <a:graphicData uri="http://schemas.openxmlformats.org/presentationml/2006/ole">
            <p:oleObj spid="_x0000_s23559" name="Equation" r:id="rId5" imgW="1930320" imgH="39348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285852" y="5857892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GD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graphicFrame>
        <p:nvGraphicFramePr>
          <p:cNvPr id="23561" name="Object 57"/>
          <p:cNvGraphicFramePr>
            <a:graphicFrameLocks noChangeAspect="1"/>
          </p:cNvGraphicFramePr>
          <p:nvPr/>
        </p:nvGraphicFramePr>
        <p:xfrm>
          <a:off x="5715008" y="1714488"/>
          <a:ext cx="2838450" cy="946150"/>
        </p:xfrm>
        <a:graphic>
          <a:graphicData uri="http://schemas.openxmlformats.org/presentationml/2006/ole">
            <p:oleObj spid="_x0000_s23561" name="公式" r:id="rId6" imgW="129528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L And RS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【</a:t>
            </a:r>
            <a:r>
              <a:rPr lang="en-US" dirty="0" smtClean="0"/>
              <a:t>Improving Content-based and Hybrid Music Recommendation using Deep Learning</a:t>
            </a:r>
            <a:r>
              <a:rPr lang="en-US" altLang="zh-CN" dirty="0" smtClean="0"/>
              <a:t>】</a:t>
            </a:r>
          </a:p>
          <a:p>
            <a:r>
              <a:rPr lang="en-US" altLang="zh-CN" dirty="0" smtClean="0"/>
              <a:t>【</a:t>
            </a:r>
            <a:r>
              <a:rPr lang="en-US" dirty="0" smtClean="0"/>
              <a:t>Learning Features From Music Audio with Deep Belief Networks</a:t>
            </a:r>
            <a:r>
              <a:rPr lang="en-US" altLang="zh-CN" dirty="0" smtClean="0"/>
              <a:t>】</a:t>
            </a:r>
          </a:p>
          <a:p>
            <a:r>
              <a:rPr lang="en-US" altLang="zh-CN" dirty="0" smtClean="0"/>
              <a:t>【Collaborative Deep Learning for Recommender System】(CDL)</a:t>
            </a:r>
          </a:p>
          <a:p>
            <a:r>
              <a:rPr lang="en-US" altLang="zh-CN" dirty="0" smtClean="0"/>
              <a:t>【</a:t>
            </a:r>
            <a:r>
              <a:rPr lang="en-US" dirty="0" smtClean="0"/>
              <a:t>Recurrent Neural Networks for Collaborative Filtering </a:t>
            </a:r>
            <a:r>
              <a:rPr lang="en-US" altLang="zh-CN" dirty="0" smtClean="0"/>
              <a:t>】</a:t>
            </a:r>
          </a:p>
          <a:p>
            <a:r>
              <a:rPr lang="zh-CN" altLang="en-US" dirty="0" smtClean="0"/>
              <a:t>基于内容，并利用</a:t>
            </a:r>
            <a:r>
              <a:rPr lang="en-US" altLang="zh-CN" dirty="0" smtClean="0"/>
              <a:t>DL</a:t>
            </a:r>
            <a:r>
              <a:rPr lang="zh-CN" altLang="en-US" dirty="0" smtClean="0"/>
              <a:t>进行内容特征提取，对冷启动问题有着良好表现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L And RS</a:t>
            </a:r>
            <a:endParaRPr lang="zh-CN" altLang="en-US" dirty="0"/>
          </a:p>
        </p:txBody>
      </p:sp>
      <p:sp>
        <p:nvSpPr>
          <p:cNvPr id="12" name="内容占位符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【</a:t>
            </a:r>
            <a:r>
              <a:rPr lang="en-US" dirty="0" smtClean="0"/>
              <a:t>Deep Collaborative Filtering via Marginalized Denoising Auto-encoder</a:t>
            </a:r>
            <a:r>
              <a:rPr lang="en-US" altLang="zh-CN" dirty="0" smtClean="0"/>
              <a:t>】</a:t>
            </a:r>
          </a:p>
          <a:p>
            <a:r>
              <a:rPr lang="en-US" altLang="zh-CN" dirty="0" smtClean="0"/>
              <a:t>【</a:t>
            </a:r>
            <a:r>
              <a:rPr lang="en-US" dirty="0" smtClean="0"/>
              <a:t>Relational Stacked Denoising Autoencoder for Tag Recommendation</a:t>
            </a:r>
            <a:r>
              <a:rPr lang="en-US" altLang="zh-CN" dirty="0" smtClean="0"/>
              <a:t>】</a:t>
            </a:r>
          </a:p>
          <a:p>
            <a:r>
              <a:rPr lang="en-US" altLang="zh-CN" dirty="0" smtClean="0"/>
              <a:t>【</a:t>
            </a:r>
            <a:r>
              <a:rPr lang="en-US" dirty="0" smtClean="0"/>
              <a:t>Autoencoder-Based Collaborative Filtering</a:t>
            </a:r>
            <a:r>
              <a:rPr lang="en-US" altLang="zh-CN" dirty="0" smtClean="0"/>
              <a:t>】</a:t>
            </a:r>
          </a:p>
          <a:p>
            <a:r>
              <a:rPr lang="en-US" altLang="zh-CN" dirty="0" smtClean="0"/>
              <a:t>CDL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L And RS</a:t>
            </a:r>
            <a:endParaRPr lang="zh-CN" altLang="en-US" dirty="0"/>
          </a:p>
        </p:txBody>
      </p:sp>
      <p:sp>
        <p:nvSpPr>
          <p:cNvPr id="12" name="内容占位符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【</a:t>
            </a:r>
            <a:r>
              <a:rPr lang="en-US" dirty="0" smtClean="0"/>
              <a:t> A Probabilistic Rating Auto-encoder for Personalized Recommender Systems </a:t>
            </a:r>
            <a:r>
              <a:rPr lang="en-US" altLang="zh-CN" dirty="0" smtClean="0"/>
              <a:t>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Word2Vec – skip-gram</a:t>
            </a:r>
            <a:endParaRPr lang="zh-CN" altLang="en-US" dirty="0"/>
          </a:p>
        </p:txBody>
      </p:sp>
      <p:pic>
        <p:nvPicPr>
          <p:cNvPr id="4" name="内容占位符 3" descr="001Sy0Jmty6Lzce4wJN17&amp;690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28662" y="1357298"/>
            <a:ext cx="7358114" cy="51718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&amp;A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2098675" y="2540001"/>
            <a:ext cx="508000" cy="2585323"/>
          </a:xfrm>
          <a:prstGeom prst="rect">
            <a:avLst/>
          </a:prstGeom>
          <a:solidFill>
            <a:srgbClr val="DD33C5"/>
          </a:solidFill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4.0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5.0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6.0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6.1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6.2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0.0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0.0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8.8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9.1</a:t>
            </a:r>
          </a:p>
        </p:txBody>
      </p:sp>
      <p:sp>
        <p:nvSpPr>
          <p:cNvPr id="14" name="矩形 13"/>
          <p:cNvSpPr/>
          <p:nvPr/>
        </p:nvSpPr>
        <p:spPr>
          <a:xfrm>
            <a:off x="1577975" y="1168400"/>
            <a:ext cx="520700" cy="923330"/>
          </a:xfrm>
          <a:prstGeom prst="rect">
            <a:avLst/>
          </a:prstGeom>
          <a:solidFill>
            <a:srgbClr val="DD33C5"/>
          </a:solidFill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0.0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3.0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0.0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14800" y="11684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/>
              <a:t> [1.0, 2.0, 3.0, 4.0, 5.0, 6.0]</a:t>
            </a:r>
          </a:p>
          <a:p>
            <a:r>
              <a:rPr lang="en-US" altLang="zh-CN" dirty="0" err="1" smtClean="0"/>
              <a:t>rowIndices</a:t>
            </a:r>
            <a:r>
              <a:rPr lang="en-US" altLang="zh-CN" dirty="0" smtClean="0"/>
              <a:t>=[0, 2, 1, 0, 1, 2]</a:t>
            </a:r>
          </a:p>
          <a:p>
            <a:r>
              <a:rPr lang="en-US" altLang="zh-CN" dirty="0" err="1" smtClean="0"/>
              <a:t>colPointers</a:t>
            </a:r>
            <a:r>
              <a:rPr lang="en-US" altLang="zh-CN" dirty="0" smtClean="0"/>
              <a:t>=[0, 2, 3, 6].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2098675" y="1168400"/>
            <a:ext cx="508000" cy="923330"/>
          </a:xfrm>
          <a:prstGeom prst="rect">
            <a:avLst/>
          </a:prstGeom>
          <a:solidFill>
            <a:srgbClr val="DD33C5"/>
          </a:solidFill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4.0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5.0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6.0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041400" y="1168400"/>
            <a:ext cx="536575" cy="923330"/>
          </a:xfrm>
          <a:prstGeom prst="rect">
            <a:avLst/>
          </a:prstGeom>
          <a:solidFill>
            <a:srgbClr val="DD33C5"/>
          </a:solidFill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1.0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0.0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2.0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577975" y="2540000"/>
            <a:ext cx="520700" cy="2585323"/>
          </a:xfrm>
          <a:prstGeom prst="rect">
            <a:avLst/>
          </a:prstGeom>
          <a:solidFill>
            <a:srgbClr val="DD33C5"/>
          </a:solidFill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0.0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3.0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0.0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0.0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0.0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3.1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0.0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0.0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0.0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098675" y="2540001"/>
            <a:ext cx="508000" cy="2585323"/>
          </a:xfrm>
          <a:prstGeom prst="rect">
            <a:avLst/>
          </a:prstGeom>
          <a:solidFill>
            <a:srgbClr val="FFFF66"/>
          </a:solidFill>
        </p:spPr>
        <p:txBody>
          <a:bodyPr wrap="square">
            <a:spAutoFit/>
          </a:bodyPr>
          <a:lstStyle/>
          <a:p>
            <a:r>
              <a:rPr lang="en-US" altLang="zh-CN" dirty="0" smtClean="0"/>
              <a:t>4.0</a:t>
            </a:r>
          </a:p>
          <a:p>
            <a:r>
              <a:rPr lang="en-US" altLang="zh-CN" dirty="0" smtClean="0"/>
              <a:t>5.0</a:t>
            </a:r>
          </a:p>
          <a:p>
            <a:r>
              <a:rPr lang="en-US" altLang="zh-CN" dirty="0" smtClean="0"/>
              <a:t>6.0</a:t>
            </a:r>
          </a:p>
          <a:p>
            <a:r>
              <a:rPr lang="en-US" altLang="zh-CN" dirty="0" smtClean="0"/>
              <a:t>6.1</a:t>
            </a:r>
          </a:p>
          <a:p>
            <a:r>
              <a:rPr lang="en-US" altLang="zh-CN" dirty="0" smtClean="0"/>
              <a:t>6.2</a:t>
            </a:r>
          </a:p>
          <a:p>
            <a:r>
              <a:rPr lang="en-US" altLang="zh-CN" dirty="0" smtClean="0"/>
              <a:t>0.0</a:t>
            </a:r>
          </a:p>
          <a:p>
            <a:r>
              <a:rPr lang="en-US" altLang="zh-CN" dirty="0" smtClean="0"/>
              <a:t>0.0</a:t>
            </a:r>
          </a:p>
          <a:p>
            <a:r>
              <a:rPr lang="en-US" altLang="zh-CN" dirty="0" smtClean="0"/>
              <a:t>8.8</a:t>
            </a:r>
          </a:p>
          <a:p>
            <a:r>
              <a:rPr lang="en-US" altLang="zh-CN" dirty="0" smtClean="0"/>
              <a:t>9.1</a:t>
            </a:r>
          </a:p>
        </p:txBody>
      </p:sp>
      <p:sp>
        <p:nvSpPr>
          <p:cNvPr id="20" name="矩形 19"/>
          <p:cNvSpPr/>
          <p:nvPr/>
        </p:nvSpPr>
        <p:spPr>
          <a:xfrm>
            <a:off x="1041400" y="2540001"/>
            <a:ext cx="536575" cy="2585323"/>
          </a:xfrm>
          <a:prstGeom prst="rect">
            <a:avLst/>
          </a:prstGeom>
          <a:solidFill>
            <a:srgbClr val="DD33C5"/>
          </a:solidFill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1.0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0.0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2.0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2.1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2.2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0.0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0.0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0.0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1.7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114800" y="4478991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Davis T A. Direct methods for sparse linear systems[M]. Siam, 2006.</a:t>
            </a:r>
            <a:endParaRPr lang="zh-CN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4114800" y="2540001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/>
              <a:t> [1.0, 2.0, 2.1, 2.2, 1.7, 3.0, 3.1, 4.0, 5.0, 6.0, 6.1, 6.2, 8.8, 9.1]</a:t>
            </a:r>
          </a:p>
          <a:p>
            <a:r>
              <a:rPr lang="en-US" altLang="zh-CN" dirty="0" err="1" smtClean="0"/>
              <a:t>rowIndices</a:t>
            </a:r>
            <a:r>
              <a:rPr lang="en-US" altLang="zh-CN" dirty="0" smtClean="0"/>
              <a:t>=[0, 2, 3, 4, 8, 1, 5, 0, 1, 2, 3, 4, 8, 9]</a:t>
            </a:r>
          </a:p>
          <a:p>
            <a:r>
              <a:rPr lang="en-US" altLang="zh-CN" dirty="0" err="1" smtClean="0"/>
              <a:t>colPointers</a:t>
            </a:r>
            <a:r>
              <a:rPr lang="en-US" altLang="zh-CN" dirty="0" smtClean="0"/>
              <a:t>=[0, 5, 7, 14].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1041400" y="1168400"/>
            <a:ext cx="536575" cy="923330"/>
          </a:xfrm>
          <a:prstGeom prst="rect">
            <a:avLst/>
          </a:prstGeom>
          <a:solidFill>
            <a:srgbClr val="FFFF66"/>
          </a:solidFill>
        </p:spPr>
        <p:txBody>
          <a:bodyPr wrap="square">
            <a:spAutoFit/>
          </a:bodyPr>
          <a:lstStyle/>
          <a:p>
            <a:r>
              <a:rPr lang="en-US" altLang="zh-CN" dirty="0" smtClean="0"/>
              <a:t>1.0</a:t>
            </a:r>
          </a:p>
          <a:p>
            <a:r>
              <a:rPr lang="en-US" altLang="zh-CN" dirty="0" smtClean="0"/>
              <a:t>0.0</a:t>
            </a:r>
          </a:p>
          <a:p>
            <a:r>
              <a:rPr lang="en-US" altLang="zh-CN" dirty="0" smtClean="0"/>
              <a:t>2.0</a:t>
            </a:r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1577975" y="1168400"/>
            <a:ext cx="520700" cy="923330"/>
          </a:xfrm>
          <a:prstGeom prst="rect">
            <a:avLst/>
          </a:prstGeom>
          <a:solidFill>
            <a:srgbClr val="FFFF66"/>
          </a:solidFill>
        </p:spPr>
        <p:txBody>
          <a:bodyPr wrap="square">
            <a:spAutoFit/>
          </a:bodyPr>
          <a:lstStyle/>
          <a:p>
            <a:r>
              <a:rPr lang="en-US" altLang="zh-CN" dirty="0" smtClean="0"/>
              <a:t>0.0</a:t>
            </a:r>
          </a:p>
          <a:p>
            <a:r>
              <a:rPr lang="en-US" altLang="zh-CN" dirty="0" smtClean="0"/>
              <a:t>3.0</a:t>
            </a:r>
          </a:p>
          <a:p>
            <a:r>
              <a:rPr lang="en-US" altLang="zh-CN" dirty="0" smtClean="0"/>
              <a:t>0.0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2098675" y="1168400"/>
            <a:ext cx="508000" cy="923330"/>
          </a:xfrm>
          <a:prstGeom prst="rect">
            <a:avLst/>
          </a:prstGeom>
          <a:solidFill>
            <a:srgbClr val="FFFF66"/>
          </a:solidFill>
        </p:spPr>
        <p:txBody>
          <a:bodyPr wrap="square">
            <a:spAutoFit/>
          </a:bodyPr>
          <a:lstStyle/>
          <a:p>
            <a:r>
              <a:rPr lang="en-US" altLang="zh-CN" dirty="0" smtClean="0"/>
              <a:t>4.0</a:t>
            </a:r>
          </a:p>
          <a:p>
            <a:r>
              <a:rPr lang="en-US" altLang="zh-CN" dirty="0" smtClean="0"/>
              <a:t>5.0</a:t>
            </a:r>
          </a:p>
          <a:p>
            <a:r>
              <a:rPr lang="en-US" altLang="zh-CN" dirty="0" smtClean="0"/>
              <a:t>6.0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1041400" y="2540001"/>
            <a:ext cx="536575" cy="2585323"/>
          </a:xfrm>
          <a:prstGeom prst="rect">
            <a:avLst/>
          </a:prstGeom>
          <a:solidFill>
            <a:srgbClr val="FFFF66"/>
          </a:solidFill>
        </p:spPr>
        <p:txBody>
          <a:bodyPr wrap="square">
            <a:spAutoFit/>
          </a:bodyPr>
          <a:lstStyle/>
          <a:p>
            <a:r>
              <a:rPr lang="en-US" altLang="zh-CN" dirty="0" smtClean="0"/>
              <a:t>1.0</a:t>
            </a:r>
          </a:p>
          <a:p>
            <a:r>
              <a:rPr lang="en-US" altLang="zh-CN" dirty="0" smtClean="0"/>
              <a:t>0.0</a:t>
            </a:r>
          </a:p>
          <a:p>
            <a:r>
              <a:rPr lang="en-US" altLang="zh-CN" dirty="0" smtClean="0"/>
              <a:t>2.0</a:t>
            </a:r>
          </a:p>
          <a:p>
            <a:r>
              <a:rPr lang="en-US" altLang="zh-CN" dirty="0" smtClean="0"/>
              <a:t>2.1</a:t>
            </a:r>
          </a:p>
          <a:p>
            <a:r>
              <a:rPr lang="en-US" altLang="zh-CN" dirty="0" smtClean="0"/>
              <a:t>2.2</a:t>
            </a:r>
          </a:p>
          <a:p>
            <a:r>
              <a:rPr lang="en-US" altLang="zh-CN" dirty="0" smtClean="0"/>
              <a:t>0.0</a:t>
            </a:r>
          </a:p>
          <a:p>
            <a:r>
              <a:rPr lang="en-US" altLang="zh-CN" dirty="0" smtClean="0"/>
              <a:t>0.0</a:t>
            </a:r>
          </a:p>
          <a:p>
            <a:r>
              <a:rPr lang="en-US" altLang="zh-CN" dirty="0" smtClean="0"/>
              <a:t>0.0</a:t>
            </a:r>
          </a:p>
          <a:p>
            <a:r>
              <a:rPr lang="en-US" altLang="zh-CN" dirty="0" smtClean="0"/>
              <a:t>1.7</a:t>
            </a:r>
            <a:endParaRPr lang="zh-CN" altLang="en-US" dirty="0"/>
          </a:p>
        </p:txBody>
      </p:sp>
      <p:sp>
        <p:nvSpPr>
          <p:cNvPr id="27" name="矩形 26"/>
          <p:cNvSpPr/>
          <p:nvPr/>
        </p:nvSpPr>
        <p:spPr>
          <a:xfrm>
            <a:off x="1577975" y="2540001"/>
            <a:ext cx="520700" cy="2585323"/>
          </a:xfrm>
          <a:prstGeom prst="rect">
            <a:avLst/>
          </a:prstGeom>
          <a:solidFill>
            <a:srgbClr val="FFFF66"/>
          </a:solidFill>
        </p:spPr>
        <p:txBody>
          <a:bodyPr wrap="square">
            <a:spAutoFit/>
          </a:bodyPr>
          <a:lstStyle/>
          <a:p>
            <a:r>
              <a:rPr lang="en-US" altLang="zh-CN" dirty="0" smtClean="0"/>
              <a:t>0.0</a:t>
            </a:r>
          </a:p>
          <a:p>
            <a:r>
              <a:rPr lang="en-US" altLang="zh-CN" dirty="0" smtClean="0"/>
              <a:t>3.0</a:t>
            </a:r>
          </a:p>
          <a:p>
            <a:r>
              <a:rPr lang="en-US" altLang="zh-CN" dirty="0" smtClean="0"/>
              <a:t>0.0</a:t>
            </a:r>
          </a:p>
          <a:p>
            <a:r>
              <a:rPr lang="en-US" altLang="zh-CN" dirty="0" smtClean="0"/>
              <a:t>0.0</a:t>
            </a:r>
          </a:p>
          <a:p>
            <a:r>
              <a:rPr lang="en-US" altLang="zh-CN" dirty="0" smtClean="0"/>
              <a:t>0.0</a:t>
            </a:r>
          </a:p>
          <a:p>
            <a:r>
              <a:rPr lang="en-US" altLang="zh-CN" dirty="0" smtClean="0"/>
              <a:t>3.1</a:t>
            </a:r>
          </a:p>
          <a:p>
            <a:r>
              <a:rPr lang="en-US" altLang="zh-CN" dirty="0" smtClean="0"/>
              <a:t>0.0</a:t>
            </a:r>
          </a:p>
          <a:p>
            <a:r>
              <a:rPr lang="en-US" altLang="zh-CN" dirty="0" smtClean="0"/>
              <a:t>0.0</a:t>
            </a:r>
          </a:p>
          <a:p>
            <a:r>
              <a:rPr lang="en-US" altLang="zh-CN" dirty="0" smtClean="0"/>
              <a:t>0.0</a:t>
            </a:r>
            <a:endParaRPr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571500" y="2540001"/>
            <a:ext cx="257175" cy="2585323"/>
          </a:xfrm>
          <a:prstGeom prst="rect">
            <a:avLst/>
          </a:prstGeom>
          <a:solidFill>
            <a:srgbClr val="DD33C5"/>
          </a:solidFill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0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1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2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3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4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5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6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7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29" name="矩形 28"/>
          <p:cNvSpPr/>
          <p:nvPr/>
        </p:nvSpPr>
        <p:spPr>
          <a:xfrm>
            <a:off x="1041399" y="5309990"/>
            <a:ext cx="1565275" cy="369332"/>
          </a:xfrm>
          <a:prstGeom prst="rect">
            <a:avLst/>
          </a:prstGeom>
          <a:solidFill>
            <a:srgbClr val="DD33C5"/>
          </a:solidFill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 5       2       7</a:t>
            </a:r>
          </a:p>
        </p:txBody>
      </p: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8937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b="1" dirty="0" err="1" smtClean="0"/>
              <a:t>CSCMatrix</a:t>
            </a:r>
            <a:endParaRPr lang="zh-CN" altLang="en-US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14" grpId="0" animBg="1"/>
      <p:bldP spid="15" grpId="0"/>
      <p:bldP spid="16" grpId="0" animBg="1"/>
      <p:bldP spid="17" grpId="0" animBg="1"/>
      <p:bldP spid="18" grpId="0" animBg="1"/>
      <p:bldP spid="19" grpId="0" animBg="1"/>
      <p:bldP spid="19" grpId="1" animBg="1"/>
      <p:bldP spid="20" grpId="0" animBg="1"/>
      <p:bldP spid="21" grpId="0"/>
      <p:bldP spid="22" grpId="0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9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anks</a:t>
            </a:r>
            <a:endParaRPr lang="zh-CN" altLang="en-US" dirty="0"/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ep Learning, Machine Learning and Recomender System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副标题 2"/>
          <p:cNvSpPr txBox="1">
            <a:spLocks/>
          </p:cNvSpPr>
          <p:nvPr/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 Efficient Parallel Auto-encoder Based on Spark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utoencoder</a:t>
            </a:r>
            <a:endParaRPr lang="zh-CN" altLang="en-US" dirty="0"/>
          </a:p>
        </p:txBody>
      </p:sp>
      <p:pic>
        <p:nvPicPr>
          <p:cNvPr id="4" name="内容占位符 3" descr="AutoEncoder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643438" y="1500174"/>
            <a:ext cx="4171429" cy="4352381"/>
          </a:xfrm>
        </p:spPr>
      </p:pic>
      <p:pic>
        <p:nvPicPr>
          <p:cNvPr id="5" name="图片 4" descr="Auto-Encoder抽象结构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58" y="1857364"/>
            <a:ext cx="4392217" cy="1643074"/>
          </a:xfrm>
          <a:prstGeom prst="rect">
            <a:avLst/>
          </a:prstGeom>
        </p:spPr>
      </p:pic>
      <p:pic>
        <p:nvPicPr>
          <p:cNvPr id="6" name="图片 5" descr="sg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282" y="4929198"/>
            <a:ext cx="4572000" cy="89717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71538" y="4143380"/>
            <a:ext cx="3045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tochastic Gradient Descent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utoencoder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642912" y="1285873"/>
          <a:ext cx="8072496" cy="5214960"/>
        </p:xfrm>
        <a:graphic>
          <a:graphicData uri="http://schemas.openxmlformats.org/drawingml/2006/table">
            <a:tbl>
              <a:tblPr/>
              <a:tblGrid>
                <a:gridCol w="1009062"/>
                <a:gridCol w="1009062"/>
                <a:gridCol w="1009062"/>
                <a:gridCol w="1009062"/>
                <a:gridCol w="1009062"/>
                <a:gridCol w="1009062"/>
                <a:gridCol w="1009062"/>
                <a:gridCol w="1009062"/>
              </a:tblGrid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1</a:t>
                      </a:r>
                      <a:endParaRPr lang="zh-CN" sz="1200" b="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78927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21623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0436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 dirty="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76323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03674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91942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65519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14966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06763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20382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91216</a:t>
                      </a:r>
                      <a:endParaRPr lang="zh-CN" sz="1200" b="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1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06988</a:t>
                      </a:r>
                      <a:endParaRPr lang="zh-CN" sz="1200" b="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20098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30444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75924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04233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91448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64328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15556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06761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20706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91861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1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89246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97302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15207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76245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04352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91768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65179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14663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06856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20347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91812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1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84946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78012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08153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76421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04593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91841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6554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14071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06899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20098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91948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1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69811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85761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97226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76567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04207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92113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66069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13967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06902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20031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91547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1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7098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21174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29932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75969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04037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92159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65064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15376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07038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20873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9153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1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83447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94094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13002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76295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04353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91879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65367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14518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06895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20311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91776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1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85572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90489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37046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b="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75962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048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91893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64762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14884</a:t>
                      </a:r>
                      <a:endParaRPr lang="zh-CN" sz="1200" b="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07088</a:t>
                      </a:r>
                      <a:endParaRPr lang="zh-CN" sz="1200" b="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520704</a:t>
                      </a:r>
                      <a:endParaRPr lang="zh-CN" sz="1200" b="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kern="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492198</a:t>
                      </a:r>
                      <a:endParaRPr lang="zh-CN" sz="1200" b="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714344" y="1928800"/>
          <a:ext cx="8001064" cy="3071835"/>
        </p:xfrm>
        <a:graphic>
          <a:graphicData uri="http://schemas.openxmlformats.org/drawingml/2006/table">
            <a:tbl>
              <a:tblPr/>
              <a:tblGrid>
                <a:gridCol w="1000133"/>
                <a:gridCol w="1000133"/>
                <a:gridCol w="1000133"/>
                <a:gridCol w="1000133"/>
                <a:gridCol w="1000133"/>
                <a:gridCol w="1000133"/>
                <a:gridCol w="1000133"/>
                <a:gridCol w="1000133"/>
              </a:tblGrid>
              <a:tr h="614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3600" b="1" i="0" u="none" strike="noStrike" kern="1200" dirty="0">
                          <a:solidFill>
                            <a:srgbClr val="000000"/>
                          </a:solidFill>
                          <a:latin typeface="宋体"/>
                          <a:ea typeface="+mn-ea"/>
                          <a:cs typeface="+mn-cs"/>
                        </a:rPr>
                        <a:t>1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3600" b="1" i="0" u="none" strike="noStrike" kern="1200" dirty="0">
                          <a:solidFill>
                            <a:srgbClr val="000000"/>
                          </a:solidFill>
                          <a:latin typeface="宋体"/>
                          <a:ea typeface="+mn-ea"/>
                          <a:cs typeface="+mn-cs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3600" b="1" i="0" u="none" strike="noStrike" kern="1200" dirty="0">
                          <a:solidFill>
                            <a:srgbClr val="000000"/>
                          </a:solidFill>
                          <a:latin typeface="宋体"/>
                          <a:ea typeface="+mn-ea"/>
                          <a:cs typeface="+mn-cs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3600" b="1" i="0" u="none" strike="noStrike" kern="1200" dirty="0">
                          <a:solidFill>
                            <a:srgbClr val="000000"/>
                          </a:solidFill>
                          <a:latin typeface="宋体"/>
                          <a:ea typeface="+mn-ea"/>
                          <a:cs typeface="+mn-cs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3600" b="1" i="0" u="none" strike="noStrike" kern="1200" dirty="0">
                          <a:solidFill>
                            <a:srgbClr val="000000"/>
                          </a:solidFill>
                          <a:latin typeface="宋体"/>
                          <a:ea typeface="+mn-ea"/>
                          <a:cs typeface="+mn-cs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3600" b="1" i="0" u="none" strike="noStrike" kern="1200" dirty="0">
                          <a:solidFill>
                            <a:srgbClr val="000000"/>
                          </a:solidFill>
                          <a:latin typeface="宋体"/>
                          <a:ea typeface="+mn-ea"/>
                          <a:cs typeface="+mn-cs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3600" b="1" i="0" u="none" strike="noStrike" kern="1200" dirty="0">
                          <a:solidFill>
                            <a:srgbClr val="000000"/>
                          </a:solidFill>
                          <a:latin typeface="宋体"/>
                          <a:ea typeface="+mn-ea"/>
                          <a:cs typeface="+mn-cs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3600" b="1" i="0" u="none" strike="noStrike" kern="1200" dirty="0">
                          <a:solidFill>
                            <a:srgbClr val="000000"/>
                          </a:solidFill>
                          <a:latin typeface="宋体"/>
                          <a:ea typeface="+mn-ea"/>
                          <a:cs typeface="+mn-cs"/>
                        </a:rPr>
                        <a:t>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14367">
                <a:tc>
                  <a:txBody>
                    <a:bodyPr/>
                    <a:lstStyle/>
                    <a:p>
                      <a:pPr algn="l" fontAlgn="ctr"/>
                      <a:endParaRPr lang="zh-CN" altLang="en-US" sz="3600" b="1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36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36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36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36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36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3600" b="1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3600" b="1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14367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3600" b="1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0.48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3600" b="1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52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3600" b="1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5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3600" b="1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3600" b="1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36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36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3600" b="1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14367">
                <a:tc>
                  <a:txBody>
                    <a:bodyPr/>
                    <a:lstStyle/>
                    <a:p>
                      <a:pPr algn="l" fontAlgn="ctr"/>
                      <a:endParaRPr lang="zh-CN" altLang="en-US" sz="3600" b="1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3600" b="1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3600" b="1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36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3600" b="1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3600" b="1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36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36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14367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3600" b="1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48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3600" b="1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5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3600" b="1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49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3600" b="1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47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3600" b="1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51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3600" b="1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51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3600" b="1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52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3600" b="1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0.49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椭圆 6"/>
          <p:cNvSpPr/>
          <p:nvPr/>
        </p:nvSpPr>
        <p:spPr>
          <a:xfrm>
            <a:off x="714348" y="2000240"/>
            <a:ext cx="1000132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714348" y="4357694"/>
            <a:ext cx="8001056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utoencoder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642912" y="1285873"/>
          <a:ext cx="8072496" cy="5214960"/>
        </p:xfrm>
        <a:graphic>
          <a:graphicData uri="http://schemas.openxmlformats.org/drawingml/2006/table">
            <a:tbl>
              <a:tblPr/>
              <a:tblGrid>
                <a:gridCol w="1009062"/>
                <a:gridCol w="1009062"/>
                <a:gridCol w="1009062"/>
                <a:gridCol w="1009062"/>
                <a:gridCol w="1009062"/>
                <a:gridCol w="1009062"/>
                <a:gridCol w="1009062"/>
                <a:gridCol w="1009062"/>
              </a:tblGrid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1</a:t>
                      </a:r>
                      <a:endParaRPr lang="zh-CN" sz="12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38833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901571</a:t>
                      </a:r>
                      <a:endParaRPr lang="zh-CN" sz="12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14057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913797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2.84E-0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24823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57609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01388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83425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6.86E-0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2.71E-06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1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857415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13348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29617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 dirty="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6.93E-0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911395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2276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67577</a:t>
                      </a:r>
                      <a:endParaRPr lang="zh-CN" sz="12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7.85E-0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2.60E-06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6.15E-0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67705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1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12279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1983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85502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 dirty="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 dirty="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68987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6217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89302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5.72E-0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3.18E-05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01538</a:t>
                      </a:r>
                      <a:endParaRPr lang="zh-CN" sz="12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73299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01665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1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979812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931276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16592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 dirty="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4269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38406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2.22E-05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914959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72385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1.22E-0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3.80E-06</a:t>
                      </a:r>
                      <a:endParaRPr lang="zh-CN" sz="12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1.90E-0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1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982673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98585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982977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 dirty="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5.78E-05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5.42E-05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3.59E-07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39847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887041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14621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8.86E-0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13181</a:t>
                      </a:r>
                      <a:endParaRPr lang="zh-CN" sz="12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1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145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9784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859112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 dirty="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41451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6.24E-07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6.90E-0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4.70E-0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74135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895249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75225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8.00E-05</a:t>
                      </a:r>
                      <a:endParaRPr lang="zh-CN" sz="12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1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86393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105336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97888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 dirty="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1.24E-0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1.72E-0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79851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5.81E-06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03545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85436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875708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85157</a:t>
                      </a:r>
                      <a:endParaRPr lang="zh-CN" sz="12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1</a:t>
                      </a:r>
                      <a:endParaRPr lang="zh-CN" sz="12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96638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18677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953527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1200" kern="100" dirty="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2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5.01E-07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44053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2.85E-0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5.07E-04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74863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9.30E-05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07378</a:t>
                      </a:r>
                      <a:endParaRPr lang="zh-CN" sz="12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宋体"/>
                        </a:rPr>
                        <a:t>0.906779</a:t>
                      </a:r>
                      <a:endParaRPr lang="zh-CN" sz="12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714344" y="1928800"/>
          <a:ext cx="8001064" cy="3071835"/>
        </p:xfrm>
        <a:graphic>
          <a:graphicData uri="http://schemas.openxmlformats.org/drawingml/2006/table">
            <a:tbl>
              <a:tblPr/>
              <a:tblGrid>
                <a:gridCol w="1000133"/>
                <a:gridCol w="1000133"/>
                <a:gridCol w="1000133"/>
                <a:gridCol w="1000133"/>
                <a:gridCol w="1000133"/>
                <a:gridCol w="1000133"/>
                <a:gridCol w="1000133"/>
                <a:gridCol w="1000133"/>
              </a:tblGrid>
              <a:tr h="614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3200" b="1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3200" b="1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3200" b="1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3200" b="1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3200" b="1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3200" b="1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3200" b="1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3200" b="1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14367">
                <a:tc>
                  <a:txBody>
                    <a:bodyPr/>
                    <a:lstStyle/>
                    <a:p>
                      <a:pPr algn="ctr" fontAlgn="ctr"/>
                      <a:endParaRPr lang="zh-CN" altLang="en-US" sz="32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32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32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32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32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32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32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32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14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3200" b="1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0.04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3200" b="1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9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3200" b="1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01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3200" b="1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32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32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3200" b="1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3200" b="1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14367">
                <a:tc>
                  <a:txBody>
                    <a:bodyPr/>
                    <a:lstStyle/>
                    <a:p>
                      <a:pPr algn="ctr" fontAlgn="ctr"/>
                      <a:endParaRPr lang="zh-CN" altLang="en-US" sz="32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3200" b="1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3200" b="1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3200" b="1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3200" b="1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32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32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3200" b="1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1436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3200" b="1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91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3200" b="1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0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3200" b="1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02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3200" b="1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06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3200" b="1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0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3200" b="1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08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3200" b="1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0.0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3200" b="1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0.0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椭圆 4"/>
          <p:cNvSpPr/>
          <p:nvPr/>
        </p:nvSpPr>
        <p:spPr>
          <a:xfrm>
            <a:off x="714348" y="2000240"/>
            <a:ext cx="1000132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714348" y="4357694"/>
            <a:ext cx="928694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5</TotalTime>
  <Words>3067</Words>
  <PresentationFormat>全屏显示(4:3)</PresentationFormat>
  <Paragraphs>989</Paragraphs>
  <Slides>6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6</vt:i4>
      </vt:variant>
    </vt:vector>
  </HeadingPairs>
  <TitlesOfParts>
    <vt:vector size="69" baseType="lpstr">
      <vt:lpstr>Office 主题</vt:lpstr>
      <vt:lpstr>Equation</vt:lpstr>
      <vt:lpstr>公式</vt:lpstr>
      <vt:lpstr>Deep Learning, Machine Learning and Recomender System</vt:lpstr>
      <vt:lpstr>CONTENT</vt:lpstr>
      <vt:lpstr>An Efficient Parallel Auto-encoder Based on Spark</vt:lpstr>
      <vt:lpstr>An Efficient Parallel Auto-encoder Based on Spark</vt:lpstr>
      <vt:lpstr>Neural Network</vt:lpstr>
      <vt:lpstr>Neural Network</vt:lpstr>
      <vt:lpstr>Autoencoder</vt:lpstr>
      <vt:lpstr>Autoencoder</vt:lpstr>
      <vt:lpstr>Autoencoder</vt:lpstr>
      <vt:lpstr>Autoencoder</vt:lpstr>
      <vt:lpstr>Autoencoder</vt:lpstr>
      <vt:lpstr>Autoencoder</vt:lpstr>
      <vt:lpstr>Parallel Autoencoder</vt:lpstr>
      <vt:lpstr>Parallel Autoencoder</vt:lpstr>
      <vt:lpstr>Parallel Autoencoder</vt:lpstr>
      <vt:lpstr>Parallel Autoencoder</vt:lpstr>
      <vt:lpstr>Parallel Autoencoder</vt:lpstr>
      <vt:lpstr>Parallel Autoencoder</vt:lpstr>
      <vt:lpstr>Parallel Autoencoder</vt:lpstr>
      <vt:lpstr>CONTENT</vt:lpstr>
      <vt:lpstr>Machine Learning</vt:lpstr>
      <vt:lpstr>Machine Learning  Introduction</vt:lpstr>
      <vt:lpstr>Machine Learning  Introduction</vt:lpstr>
      <vt:lpstr>Machine Learning  Introduction</vt:lpstr>
      <vt:lpstr>Machine Learning  Introduction</vt:lpstr>
      <vt:lpstr>Machine Learning  Introduction</vt:lpstr>
      <vt:lpstr>Machine Learning  category</vt:lpstr>
      <vt:lpstr>SVM</vt:lpstr>
      <vt:lpstr>SVM</vt:lpstr>
      <vt:lpstr>Logistics Regression</vt:lpstr>
      <vt:lpstr>Naive Bayesian</vt:lpstr>
      <vt:lpstr>Dicision Tree</vt:lpstr>
      <vt:lpstr>Clustering</vt:lpstr>
      <vt:lpstr>LDA</vt:lpstr>
      <vt:lpstr>Dimision Reduce</vt:lpstr>
      <vt:lpstr>机器学习十二个关键词</vt:lpstr>
      <vt:lpstr>CONTENT</vt:lpstr>
      <vt:lpstr>DeepLearning  Background</vt:lpstr>
      <vt:lpstr>DeepLearning  Background</vt:lpstr>
      <vt:lpstr>DistBelif</vt:lpstr>
      <vt:lpstr>DistBelif</vt:lpstr>
      <vt:lpstr>DeepLearning  Background</vt:lpstr>
      <vt:lpstr>DeepLearning  Models</vt:lpstr>
      <vt:lpstr>DeepLearning</vt:lpstr>
      <vt:lpstr>DeepLearning  Application</vt:lpstr>
      <vt:lpstr>DeepLearning</vt:lpstr>
      <vt:lpstr>CNN</vt:lpstr>
      <vt:lpstr>CNN</vt:lpstr>
      <vt:lpstr>CONTENT</vt:lpstr>
      <vt:lpstr>Recommender System</vt:lpstr>
      <vt:lpstr>Recommender System</vt:lpstr>
      <vt:lpstr>Content-based Recommendation</vt:lpstr>
      <vt:lpstr>Collaborative Filtering-Based Recommendation</vt:lpstr>
      <vt:lpstr>Collaborative Filtering-Based Recommendation</vt:lpstr>
      <vt:lpstr>Collaborative Filtering-Based Recommendation</vt:lpstr>
      <vt:lpstr>Collaborative Filtering-Based Recommendation</vt:lpstr>
      <vt:lpstr>DL And RS</vt:lpstr>
      <vt:lpstr>DL And RS</vt:lpstr>
      <vt:lpstr>DL And RS</vt:lpstr>
      <vt:lpstr>DL And RS</vt:lpstr>
      <vt:lpstr>DL And RS</vt:lpstr>
      <vt:lpstr>DL And RS</vt:lpstr>
      <vt:lpstr>Word2Vec – skip-gram</vt:lpstr>
      <vt:lpstr>Q&amp;A</vt:lpstr>
      <vt:lpstr>CSCMatrix</vt:lpstr>
      <vt:lpstr>Thank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Suanec</cp:lastModifiedBy>
  <cp:revision>161</cp:revision>
  <dcterms:created xsi:type="dcterms:W3CDTF">2016-05-26T12:03:26Z</dcterms:created>
  <dcterms:modified xsi:type="dcterms:W3CDTF">2016-05-31T08:13:20Z</dcterms:modified>
</cp:coreProperties>
</file>